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76" r:id="rId2"/>
    <p:sldId id="367" r:id="rId3"/>
    <p:sldId id="366" r:id="rId4"/>
    <p:sldId id="276" r:id="rId5"/>
    <p:sldId id="291" r:id="rId6"/>
    <p:sldId id="274" r:id="rId7"/>
    <p:sldId id="286" r:id="rId8"/>
    <p:sldId id="264" r:id="rId9"/>
    <p:sldId id="368" r:id="rId10"/>
    <p:sldId id="361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266" r:id="rId1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66FFFF"/>
    <a:srgbClr val="FFFF66"/>
    <a:srgbClr val="FFCCFF"/>
    <a:srgbClr val="66FF33"/>
    <a:srgbClr val="00FF00"/>
    <a:srgbClr val="FF9999"/>
    <a:srgbClr val="FF66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6" autoAdjust="0"/>
    <p:restoredTop sz="94107" autoAdjust="0"/>
  </p:normalViewPr>
  <p:slideViewPr>
    <p:cSldViewPr>
      <p:cViewPr varScale="1">
        <p:scale>
          <a:sx n="64" d="100"/>
          <a:sy n="64" d="100"/>
        </p:scale>
        <p:origin x="101" y="43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63CCC7-C109-49A7-A909-54781B1DC7AB}" type="datetimeFigureOut">
              <a:rPr lang="en-US" smtClean="0"/>
              <a:t>11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2E7D0-829B-4DC7-98BE-54F992E0F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85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538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F2F25-22D4-485D-BAEC-51014C586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EF050-BDAF-475D-9BD9-947063FF23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FC67A-2B43-428F-9487-E3B03D7F9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173589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26A9F9-CCFC-44E2-BD7E-1457401FA174}" type="datetimeFigureOut">
              <a:rPr lang="en-US" altLang="en-US"/>
              <a:pPr/>
              <a:t>11/6/2021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62E6AD-BB03-472C-B03A-998C50207D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13542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664E2-9A5B-468E-96C4-3C6C3EAF1F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4F7E0-1B31-4C8A-9ED7-C425EBD56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73205-D052-4A13-813C-385989666B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C09ED-A3FE-4535-AA53-D8BD9389D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F3994-09D4-491C-9339-C87BA14B2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D667D-15F2-49A4-85F8-03C4CB7888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82A3-0421-4EE5-9A47-1B8485087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4F1E1-71D3-40DF-A65A-DC5E9AAB64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fld id="{C8FFCC2E-5FA9-469E-9C40-EB2FC8A4F2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jpe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../media/media5.m4a"/><Relationship Id="rId7" Type="http://schemas.openxmlformats.org/officeDocument/2006/relationships/image" Target="../media/image36.gi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5.jpg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m4a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image" Target="../media/image10.JPG"/><Relationship Id="rId12" Type="http://schemas.openxmlformats.org/officeDocument/2006/relationships/image" Target="../media/image15.png"/><Relationship Id="rId2" Type="http://schemas.microsoft.com/office/2007/relationships/media" Target="../media/media2.mp3"/><Relationship Id="rId1" Type="http://schemas.openxmlformats.org/officeDocument/2006/relationships/tags" Target="../tags/tag1.xml"/><Relationship Id="rId6" Type="http://schemas.openxmlformats.org/officeDocument/2006/relationships/audio" Target="../media/audio2.wav"/><Relationship Id="rId11" Type="http://schemas.openxmlformats.org/officeDocument/2006/relationships/image" Target="../media/image14.png"/><Relationship Id="rId5" Type="http://schemas.openxmlformats.org/officeDocument/2006/relationships/audio" Target="../media/audio1.wav"/><Relationship Id="rId15" Type="http://schemas.openxmlformats.org/officeDocument/2006/relationships/image" Target="../media/image18.wmf"/><Relationship Id="rId10" Type="http://schemas.openxmlformats.org/officeDocument/2006/relationships/image" Target="../media/image13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2.png"/><Relationship Id="rId14" Type="http://schemas.openxmlformats.org/officeDocument/2006/relationships/image" Target="../media/image1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video" Target="../media/media3.mp4"/><Relationship Id="rId7" Type="http://schemas.openxmlformats.org/officeDocument/2006/relationships/image" Target="../media/image23.png"/><Relationship Id="rId2" Type="http://schemas.microsoft.com/office/2007/relationships/media" Target="../media/media3.mp4"/><Relationship Id="rId1" Type="http://schemas.openxmlformats.org/officeDocument/2006/relationships/tags" Target="../tags/tag3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26.gif"/><Relationship Id="rId4" Type="http://schemas.openxmlformats.org/officeDocument/2006/relationships/image" Target="../media/image2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44171"/>
            <a:ext cx="12192000" cy="690217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1197718">
            <a:off x="-1047625" y="-106047"/>
            <a:ext cx="14287248" cy="714362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77439"/>
            <a:ext cx="12192000" cy="36558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95802" y="644691"/>
            <a:ext cx="1743460" cy="8018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2549" y="59025"/>
            <a:ext cx="2534828" cy="1049481"/>
          </a:xfrm>
          <a:prstGeom prst="rect">
            <a:avLst/>
          </a:prstGeom>
        </p:spPr>
      </p:pic>
      <p:pic>
        <p:nvPicPr>
          <p:cNvPr id="2" name="轻松欢乐节奏感动进取电子音乐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85168.6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1415788" y="-2117224"/>
            <a:ext cx="1083733" cy="108373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636889" y="1892012"/>
            <a:ext cx="4517251" cy="63897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8693" y="3479620"/>
            <a:ext cx="3053120" cy="3053120"/>
          </a:xfrm>
          <a:prstGeom prst="rect">
            <a:avLst/>
          </a:prstGeom>
        </p:spPr>
      </p:pic>
      <p:sp>
        <p:nvSpPr>
          <p:cNvPr id="25" name="Subtitle 2"/>
          <p:cNvSpPr txBox="1">
            <a:spLocks/>
          </p:cNvSpPr>
          <p:nvPr/>
        </p:nvSpPr>
        <p:spPr bwMode="auto">
          <a:xfrm>
            <a:off x="2514600" y="1139825"/>
            <a:ext cx="76866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RƯỜNG TIỂU HỌC LÊ </a:t>
            </a:r>
            <a:r>
              <a:rPr kumimoji="0" lang="vi-V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QUÝ ĐÔN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30563" y="1597025"/>
            <a:ext cx="6218237" cy="765175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Arial Unicode MS" panose="020B0604020202020204"/>
                <a:cs typeface="Arial" panose="020B0604020202020204" pitchFamily="34" charset="0"/>
              </a:rPr>
              <a:t>MÔN TOÁN </a:t>
            </a:r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962338" y="2362200"/>
            <a:ext cx="1115346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5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: BÀI TOÁN GIẢI BẰNG HAI PHÉP TÍNH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5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OÁN GIẢI BẰNG HAI PHÉP </a:t>
            </a:r>
            <a:r>
              <a:rPr kumimoji="0" lang="en-US" altLang="vi-VN" sz="315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(TIẾP THEO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15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(TR.50, 51, 52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vi-VN" sz="315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968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)">
                                      <p:cBhvr>
                                        <p:cTn id="6" dur="88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545" showWhenStopped="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141" objId="2"/>
        <p14:playEvt time="10475" objId="2"/>
        <p14:playEvt time="19462" objId="2"/>
        <p14:stopEvt time="27275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3DCE881-98FA-4BB5-B6AF-BFFD42EDC935}"/>
              </a:ext>
            </a:extLst>
          </p:cNvPr>
          <p:cNvSpPr/>
          <p:nvPr/>
        </p:nvSpPr>
        <p:spPr>
          <a:xfrm>
            <a:off x="1143000" y="457200"/>
            <a:ext cx="9906000" cy="5943600"/>
          </a:xfrm>
          <a:prstGeom prst="roundRect">
            <a:avLst/>
          </a:prstGeom>
          <a:ln w="76200">
            <a:solidFill>
              <a:srgbClr val="002060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图片 27">
            <a:extLst>
              <a:ext uri="{FF2B5EF4-FFF2-40B4-BE49-F238E27FC236}">
                <a16:creationId xmlns:a16="http://schemas.microsoft.com/office/drawing/2014/main" id="{6932D3E5-0B9E-49CC-8787-1855318B214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371831">
            <a:off x="-1788143" y="351686"/>
            <a:ext cx="6780288" cy="95908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735C46-88B5-4D5B-AAF3-30367CCD0B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444240"/>
            <a:ext cx="3811626" cy="364006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DEE54A-4B81-4D60-915A-4FBB1566D875}"/>
              </a:ext>
            </a:extLst>
          </p:cNvPr>
          <p:cNvSpPr txBox="1"/>
          <p:nvPr/>
        </p:nvSpPr>
        <p:spPr>
          <a:xfrm>
            <a:off x="1729790" y="2029572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3619C9-6838-46EF-92B6-99B445252D03}"/>
              </a:ext>
            </a:extLst>
          </p:cNvPr>
          <p:cNvSpPr txBox="1"/>
          <p:nvPr/>
        </p:nvSpPr>
        <p:spPr>
          <a:xfrm>
            <a:off x="2263190" y="2839422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4BAB02-7D33-41A9-B37D-721D2B8C63E9}"/>
              </a:ext>
            </a:extLst>
          </p:cNvPr>
          <p:cNvSpPr txBox="1"/>
          <p:nvPr/>
        </p:nvSpPr>
        <p:spPr>
          <a:xfrm>
            <a:off x="2263190" y="3642184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FC6FBB0-208F-423D-8B9D-D273273FC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50" y="457200"/>
            <a:ext cx="8229600" cy="755944"/>
          </a:xfrm>
        </p:spPr>
        <p:txBody>
          <a:bodyPr>
            <a:noAutofit/>
          </a:bodyPr>
          <a:lstStyle/>
          <a:p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E655025-8C86-4D55-BCF8-C6D25510879E}"/>
              </a:ext>
            </a:extLst>
          </p:cNvPr>
          <p:cNvSpPr txBox="1"/>
          <p:nvPr/>
        </p:nvSpPr>
        <p:spPr>
          <a:xfrm>
            <a:off x="3161479" y="1129158"/>
            <a:ext cx="58395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78AD66A4-B4D6-467C-831E-0698B4BD69A4}"/>
              </a:ext>
            </a:extLst>
          </p:cNvPr>
          <p:cNvSpPr/>
          <p:nvPr/>
        </p:nvSpPr>
        <p:spPr>
          <a:xfrm>
            <a:off x="10704474" y="6293944"/>
            <a:ext cx="763626" cy="584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929702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7" dur="6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6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6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6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6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6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" dur="6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6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6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8" grpId="2"/>
      <p:bldP spid="9" grpId="0"/>
      <p:bldP spid="9" grpId="1"/>
      <p:bldP spid="9" grpId="2"/>
      <p:bldP spid="10" grpId="0"/>
      <p:bldP spid="10" grpId="1"/>
      <p:bldP spid="10" grpId="2"/>
      <p:bldP spid="11" grpId="0"/>
      <p:bldP spid="1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 descr="MSOffice Training: Hình nền thiết kế giáo án điện tử Powerpoint (P2) | Hình  nền, Dễ thương, Hình ả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WordArt 4"/>
          <p:cNvSpPr>
            <a:spLocks noChangeArrowheads="1" noChangeShapeType="1" noTextEdit="1"/>
          </p:cNvSpPr>
          <p:nvPr/>
        </p:nvSpPr>
        <p:spPr bwMode="auto">
          <a:xfrm>
            <a:off x="5295900" y="685800"/>
            <a:ext cx="1485900" cy="74295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1200" b="1" kern="10" cap="all" dirty="0">
                <a:ln w="9000" cmpd="sng">
                  <a:solidFill>
                    <a:srgbClr val="000000"/>
                  </a:solidFill>
                  <a:prstDash val="solid"/>
                </a:ln>
                <a:solidFill>
                  <a:srgbClr val="0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457200" y="2133600"/>
            <a:ext cx="1158240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vi-V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 (TIẾP THEO)</a:t>
            </a:r>
            <a:endParaRPr lang="vi-VN" altLang="en-US" sz="360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49614" y="3124201"/>
            <a:ext cx="5818187" cy="74612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4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4400" dirty="0" smtClean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.51)</a:t>
            </a:r>
            <a:endParaRPr lang="en-US" sz="4400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9137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85800" y="239632"/>
            <a:ext cx="10744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143000" y="176481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524000" y="2514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bảy: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524000" y="30480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nhật:</a:t>
            </a: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048000" y="2819400"/>
            <a:ext cx="9906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3048000" y="27432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4038600" y="27432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048000" y="3352800"/>
            <a:ext cx="19050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3048000" y="3276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038600" y="3276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4953000" y="32766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048000" y="220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6 xe</a:t>
            </a:r>
          </a:p>
        </p:txBody>
      </p:sp>
      <p:sp>
        <p:nvSpPr>
          <p:cNvPr id="16403" name="AutoShape 19"/>
          <p:cNvSpPr>
            <a:spLocks/>
          </p:cNvSpPr>
          <p:nvPr/>
        </p:nvSpPr>
        <p:spPr bwMode="auto">
          <a:xfrm>
            <a:off x="4953000" y="25908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257800" y="2819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? xe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495800" y="4038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514600" y="4419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810000" y="4876800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6 x 2 = 12 (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xe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đạp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 b="1" dirty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14600" y="5257800"/>
            <a:ext cx="708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810000" y="5715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6 + 12 = 18 (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xe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đạp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4343400" y="6172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b="1" u="sng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09995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16392" grpId="0"/>
      <p:bldP spid="16393" grpId="0"/>
      <p:bldP spid="16394" grpId="0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/>
      <p:bldP spid="16403" grpId="0" animBg="1"/>
      <p:bldP spid="16404" grpId="0"/>
      <p:bldP spid="16405" grpId="0"/>
      <p:bldP spid="16406" grpId="0"/>
      <p:bldP spid="16407" grpId="0"/>
      <p:bldP spid="16408" grpId="0"/>
      <p:bldP spid="16409" grpId="0"/>
      <p:bldP spid="164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51138" y="198210"/>
            <a:ext cx="117122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400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km,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-lô-mé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72709" name="Group 5"/>
          <p:cNvGrpSpPr>
            <a:grpSpLocks/>
          </p:cNvGrpSpPr>
          <p:nvPr/>
        </p:nvGrpSpPr>
        <p:grpSpPr bwMode="auto">
          <a:xfrm>
            <a:off x="2514600" y="2590800"/>
            <a:ext cx="1447800" cy="152400"/>
            <a:chOff x="768" y="1872"/>
            <a:chExt cx="912" cy="96"/>
          </a:xfrm>
        </p:grpSpPr>
        <p:sp>
          <p:nvSpPr>
            <p:cNvPr id="6174" name="Line 6"/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5" name="Line 7"/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6" name="Line 8"/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2209800" y="21336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altLang="en-US" sz="20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657600" y="2133601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altLang="en-US" sz="20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endParaRPr lang="en-US" altLang="en-US" sz="20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7620000" y="21336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altLang="en-US" sz="20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0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endParaRPr lang="en-US" altLang="en-US" sz="20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6" name="Freeform 12"/>
          <p:cNvSpPr>
            <a:spLocks/>
          </p:cNvSpPr>
          <p:nvPr/>
        </p:nvSpPr>
        <p:spPr bwMode="auto">
          <a:xfrm>
            <a:off x="2514600" y="2438400"/>
            <a:ext cx="1447800" cy="152400"/>
          </a:xfrm>
          <a:custGeom>
            <a:avLst/>
            <a:gdLst>
              <a:gd name="T0" fmla="*/ 0 w 912"/>
              <a:gd name="T1" fmla="*/ 2147483646 h 96"/>
              <a:gd name="T2" fmla="*/ 2147483646 w 912"/>
              <a:gd name="T3" fmla="*/ 0 h 96"/>
              <a:gd name="T4" fmla="*/ 2147483646 w 912"/>
              <a:gd name="T5" fmla="*/ 2147483646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96">
                <a:moveTo>
                  <a:pt x="0" y="96"/>
                </a:moveTo>
                <a:cubicBezTo>
                  <a:pt x="164" y="48"/>
                  <a:pt x="328" y="0"/>
                  <a:pt x="480" y="0"/>
                </a:cubicBezTo>
                <a:cubicBezTo>
                  <a:pt x="632" y="0"/>
                  <a:pt x="840" y="80"/>
                  <a:pt x="912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2971801" y="2133600"/>
            <a:ext cx="822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5km</a:t>
            </a:r>
          </a:p>
        </p:txBody>
      </p:sp>
      <p:sp>
        <p:nvSpPr>
          <p:cNvPr id="72718" name="Freeform 14"/>
          <p:cNvSpPr>
            <a:spLocks/>
          </p:cNvSpPr>
          <p:nvPr/>
        </p:nvSpPr>
        <p:spPr bwMode="auto">
          <a:xfrm>
            <a:off x="2514600" y="2743200"/>
            <a:ext cx="5791200" cy="381000"/>
          </a:xfrm>
          <a:custGeom>
            <a:avLst/>
            <a:gdLst>
              <a:gd name="T0" fmla="*/ 0 w 3648"/>
              <a:gd name="T1" fmla="*/ 0 h 240"/>
              <a:gd name="T2" fmla="*/ 2147483646 w 3648"/>
              <a:gd name="T3" fmla="*/ 2147483646 h 240"/>
              <a:gd name="T4" fmla="*/ 2147483646 w 3648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48" h="240">
                <a:moveTo>
                  <a:pt x="0" y="0"/>
                </a:moveTo>
                <a:cubicBezTo>
                  <a:pt x="608" y="120"/>
                  <a:pt x="1216" y="240"/>
                  <a:pt x="1824" y="240"/>
                </a:cubicBezTo>
                <a:cubicBezTo>
                  <a:pt x="2432" y="240"/>
                  <a:pt x="3344" y="40"/>
                  <a:pt x="3648" y="0"/>
                </a:cubicBezTo>
              </a:path>
            </a:pathLst>
          </a:custGeom>
          <a:noFill/>
          <a:ln w="9525" cap="flat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4953000" y="2667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? km</a:t>
            </a:r>
          </a:p>
        </p:txBody>
      </p:sp>
      <p:grpSp>
        <p:nvGrpSpPr>
          <p:cNvPr id="72720" name="Group 16"/>
          <p:cNvGrpSpPr>
            <a:grpSpLocks/>
          </p:cNvGrpSpPr>
          <p:nvPr/>
        </p:nvGrpSpPr>
        <p:grpSpPr bwMode="auto">
          <a:xfrm>
            <a:off x="6858000" y="2590800"/>
            <a:ext cx="1447800" cy="152400"/>
            <a:chOff x="768" y="1872"/>
            <a:chExt cx="912" cy="96"/>
          </a:xfrm>
        </p:grpSpPr>
        <p:sp>
          <p:nvSpPr>
            <p:cNvPr id="6171" name="Line 17"/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2" name="Line 18"/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3" name="Line 19"/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5410200" y="2590800"/>
            <a:ext cx="1447800" cy="152400"/>
            <a:chOff x="768" y="1872"/>
            <a:chExt cx="912" cy="96"/>
          </a:xfrm>
        </p:grpSpPr>
        <p:sp>
          <p:nvSpPr>
            <p:cNvPr id="6168" name="Line 21"/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69" name="Line 22"/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0" name="Line 23"/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2728" name="Group 24"/>
          <p:cNvGrpSpPr>
            <a:grpSpLocks/>
          </p:cNvGrpSpPr>
          <p:nvPr/>
        </p:nvGrpSpPr>
        <p:grpSpPr bwMode="auto">
          <a:xfrm>
            <a:off x="3962400" y="2590800"/>
            <a:ext cx="1447800" cy="152400"/>
            <a:chOff x="768" y="1872"/>
            <a:chExt cx="912" cy="96"/>
          </a:xfrm>
        </p:grpSpPr>
        <p:sp>
          <p:nvSpPr>
            <p:cNvPr id="6165" name="Line 25"/>
            <p:cNvSpPr>
              <a:spLocks noChangeShapeType="1"/>
            </p:cNvSpPr>
            <p:nvPr/>
          </p:nvSpPr>
          <p:spPr bwMode="auto">
            <a:xfrm>
              <a:off x="768" y="1920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66" name="Line 26"/>
            <p:cNvSpPr>
              <a:spLocks noChangeShapeType="1"/>
            </p:cNvSpPr>
            <p:nvPr/>
          </p:nvSpPr>
          <p:spPr bwMode="auto">
            <a:xfrm>
              <a:off x="768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67" name="Line 27"/>
            <p:cNvSpPr>
              <a:spLocks noChangeShapeType="1"/>
            </p:cNvSpPr>
            <p:nvPr/>
          </p:nvSpPr>
          <p:spPr bwMode="auto">
            <a:xfrm>
              <a:off x="1680" y="187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158" name="Text Box 33"/>
          <p:cNvSpPr txBox="1">
            <a:spLocks noChangeArrowheads="1"/>
          </p:cNvSpPr>
          <p:nvPr/>
        </p:nvSpPr>
        <p:spPr bwMode="auto">
          <a:xfrm>
            <a:off x="4495800" y="39624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4887914" y="3505201"/>
            <a:ext cx="2071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2286000" y="3962401"/>
            <a:ext cx="858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 đường từ chợ huyện đến bưu điện tỉnh là :</a:t>
            </a:r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4110038" y="4419601"/>
            <a:ext cx="3255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D0"/>
                </a:solidFill>
                <a:latin typeface="Times New Roman" panose="02020603050405020304" pitchFamily="18" charset="0"/>
              </a:rPr>
              <a:t>5 x 3 = 15 (km)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2286000" y="4800601"/>
            <a:ext cx="710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u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4046539" y="5257801"/>
            <a:ext cx="315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5 + 15 = 20 (km) </a:t>
            </a: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4648200" y="5715000"/>
            <a:ext cx="365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u="sng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0 km.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631550" y="1417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9656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72713" grpId="0"/>
      <p:bldP spid="72714" grpId="0"/>
      <p:bldP spid="72715" grpId="0"/>
      <p:bldP spid="72716" grpId="0" animBg="1"/>
      <p:bldP spid="72717" grpId="0"/>
      <p:bldP spid="72718" grpId="0" animBg="1"/>
      <p:bldP spid="72719" grpId="0"/>
      <p:bldP spid="5160" grpId="0"/>
      <p:bldP spid="5161" grpId="0"/>
      <p:bldP spid="5162" grpId="0"/>
      <p:bldP spid="5163" grpId="0"/>
      <p:bldP spid="5164" grpId="0"/>
      <p:bldP spid="5165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3886200" y="2133600"/>
            <a:ext cx="4114800" cy="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638800" y="2667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24</a:t>
            </a:r>
            <a:r>
              <a:rPr lang="en-US" altLang="en-US" sz="2400" b="1" i="1" dirty="0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600575" y="3352800"/>
            <a:ext cx="192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470275" y="3810000"/>
            <a:ext cx="491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600575" y="4267200"/>
            <a:ext cx="251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24 : 3 = 8 (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457575" y="4648200"/>
            <a:ext cx="545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524374" y="5105400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24 - 8 = 16 (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876800" y="55626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 </a:t>
            </a:r>
            <a:r>
              <a:rPr lang="en-US" altLang="en-US" sz="2400" b="1" i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en-US" sz="24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5334000" y="20574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6629400" y="20574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2" name="AutoShape 14"/>
          <p:cNvSpPr>
            <a:spLocks/>
          </p:cNvSpPr>
          <p:nvPr/>
        </p:nvSpPr>
        <p:spPr bwMode="auto">
          <a:xfrm rot="5400000">
            <a:off x="4495800" y="10668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038600" y="1295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ra</a:t>
            </a:r>
          </a:p>
        </p:txBody>
      </p:sp>
      <p:sp>
        <p:nvSpPr>
          <p:cNvPr id="17424" name="AutoShape 16"/>
          <p:cNvSpPr>
            <a:spLocks/>
          </p:cNvSpPr>
          <p:nvPr/>
        </p:nvSpPr>
        <p:spPr bwMode="auto">
          <a:xfrm rot="5400000">
            <a:off x="5791200" y="457200"/>
            <a:ext cx="304800" cy="4114800"/>
          </a:xfrm>
          <a:prstGeom prst="rightBrace">
            <a:avLst>
              <a:gd name="adj1" fmla="val 112500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6400800" y="1295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i="1">
                <a:solidFill>
                  <a:srgbClr val="0000D0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09600" y="228600"/>
            <a:ext cx="1143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en-US" altLang="en-US" sz="2800" b="1" i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1524000" y="1600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u="sng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400" b="1" u="sng" dirty="0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8" name="AutoShape 20"/>
          <p:cNvSpPr>
            <a:spLocks/>
          </p:cNvSpPr>
          <p:nvPr/>
        </p:nvSpPr>
        <p:spPr bwMode="auto">
          <a:xfrm rot="-5400000">
            <a:off x="6553200" y="457200"/>
            <a:ext cx="228600" cy="2667000"/>
          </a:xfrm>
          <a:prstGeom prst="rightBrace">
            <a:avLst>
              <a:gd name="adj1" fmla="val 97222"/>
              <a:gd name="adj2" fmla="val 50000"/>
            </a:avLst>
          </a:prstGeom>
          <a:noFill/>
          <a:ln w="38100">
            <a:solidFill>
              <a:srgbClr val="0000D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8001000" y="20574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3886200" y="2057400"/>
            <a:ext cx="0" cy="152400"/>
          </a:xfrm>
          <a:prstGeom prst="line">
            <a:avLst/>
          </a:prstGeom>
          <a:noFill/>
          <a:ln w="38100">
            <a:solidFill>
              <a:srgbClr val="000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7433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65607945"/>
              </p:ext>
            </p:extLst>
          </p:nvPr>
        </p:nvGraphicFramePr>
        <p:xfrm>
          <a:off x="7239000" y="152400"/>
          <a:ext cx="43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2400"/>
                        <a:ext cx="43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4686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8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10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/>
      <p:bldP spid="17414" grpId="0"/>
      <p:bldP spid="17415" grpId="0"/>
      <p:bldP spid="17416" grpId="0"/>
      <p:bldP spid="17417" grpId="0"/>
      <p:bldP spid="17418" grpId="0"/>
      <p:bldP spid="17419" grpId="0"/>
      <p:bldP spid="17420" grpId="0" animBg="1"/>
      <p:bldP spid="17421" grpId="0" animBg="1"/>
      <p:bldP spid="17422" grpId="0" animBg="1"/>
      <p:bldP spid="17423" grpId="0"/>
      <p:bldP spid="17424" grpId="0" animBg="1"/>
      <p:bldP spid="17425" grpId="0"/>
      <p:bldP spid="17426" grpId="0"/>
      <p:bldP spid="17427" grpId="0"/>
      <p:bldP spid="17428" grpId="0" animBg="1"/>
      <p:bldP spid="17429" grpId="0" animBg="1"/>
      <p:bldP spid="174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 descr="MSOffice Training: Hình nền thiết kế giáo án điện tử Powerpoint (P2) | Hình  nền, Dễ thương, Hình ả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WordArt 4"/>
          <p:cNvSpPr>
            <a:spLocks noChangeArrowheads="1" noChangeShapeType="1" noTextEdit="1"/>
          </p:cNvSpPr>
          <p:nvPr/>
        </p:nvSpPr>
        <p:spPr bwMode="auto">
          <a:xfrm>
            <a:off x="5295900" y="685800"/>
            <a:ext cx="1485900" cy="74295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1200" b="1" kern="10" cap="all" dirty="0">
                <a:ln w="9000" cmpd="sng">
                  <a:solidFill>
                    <a:srgbClr val="000000"/>
                  </a:solidFill>
                  <a:prstDash val="solid"/>
                </a:ln>
                <a:solidFill>
                  <a:srgbClr val="0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304800" y="1981200"/>
            <a:ext cx="11582400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vi-VN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altLang="en-US" sz="480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73413" y="3048000"/>
            <a:ext cx="5818187" cy="74612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4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4400" dirty="0" smtClean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.52)</a:t>
            </a:r>
            <a:endParaRPr lang="en-US" sz="4400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6383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28600" y="103795"/>
            <a:ext cx="1158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tô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-232893" y="1045336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1905000" y="1905000"/>
            <a:ext cx="419100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905000" y="18288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3810000" y="18288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5257800" y="18288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6096000" y="1828800"/>
            <a:ext cx="0" cy="152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057400" y="1066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 18 </a:t>
            </a:r>
            <a:r>
              <a:rPr lang="en-US" altLang="en-US" sz="2400" b="1" dirty="0" smtClean="0">
                <a:latin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</a:rPr>
              <a:t>tô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143000" y="3200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52400" y="3733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xe ô tô rời bến cả hai lần là 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85800" y="41910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18 + 17 = 35 (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52400" y="4648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609600" y="51054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45 – 35 = 10 (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1222420" y="5638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b="1" u="sng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10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3886200" y="10668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5257800" y="1447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3" name="AutoShape 29"/>
          <p:cNvSpPr>
            <a:spLocks/>
          </p:cNvSpPr>
          <p:nvPr/>
        </p:nvSpPr>
        <p:spPr bwMode="auto">
          <a:xfrm rot="5400000">
            <a:off x="3790950" y="171450"/>
            <a:ext cx="342900" cy="41148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3048000" y="22860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 ô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16" name="AutoShape 32"/>
          <p:cNvSpPr>
            <a:spLocks/>
          </p:cNvSpPr>
          <p:nvPr/>
        </p:nvSpPr>
        <p:spPr bwMode="auto">
          <a:xfrm rot="-5400000">
            <a:off x="2677734" y="751267"/>
            <a:ext cx="359536" cy="1905001"/>
          </a:xfrm>
          <a:prstGeom prst="rightBrace">
            <a:avLst>
              <a:gd name="adj1" fmla="val 61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7" name="AutoShape 33"/>
          <p:cNvSpPr>
            <a:spLocks/>
          </p:cNvSpPr>
          <p:nvPr/>
        </p:nvSpPr>
        <p:spPr bwMode="auto">
          <a:xfrm rot="-5400000">
            <a:off x="4381499" y="952500"/>
            <a:ext cx="304801" cy="1447800"/>
          </a:xfrm>
          <a:prstGeom prst="righ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791200" y="3729335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7315200" y="4191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45 - 18 = 27 (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791200" y="46482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7315200" y="5181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27 – 17  = 10 (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tô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7315200" y="3200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7722704" y="56388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b="1" u="sng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10 </a:t>
            </a:r>
            <a:r>
              <a:rPr lang="en-US" altLang="en-US" sz="24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4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altLang="en-US" sz="24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altLang="en-US" sz="24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953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9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440"/>
                            </p:stCondLst>
                            <p:childTnLst>
                              <p:par>
                                <p:cTn id="1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1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16392" grpId="0"/>
      <p:bldP spid="16395" grpId="0" animBg="1"/>
      <p:bldP spid="16396" grpId="0" animBg="1"/>
      <p:bldP spid="16397" grpId="0" animBg="1"/>
      <p:bldP spid="16400" grpId="0" animBg="1"/>
      <p:bldP spid="16401" grpId="0" animBg="1"/>
      <p:bldP spid="16402" grpId="0"/>
      <p:bldP spid="16405" grpId="0"/>
      <p:bldP spid="16406" grpId="0"/>
      <p:bldP spid="16407" grpId="0"/>
      <p:bldP spid="16408" grpId="0"/>
      <p:bldP spid="16409" grpId="0"/>
      <p:bldP spid="16410" grpId="0"/>
      <p:bldP spid="16411" grpId="0"/>
      <p:bldP spid="16412" grpId="0"/>
      <p:bldP spid="16413" grpId="0" animBg="1"/>
      <p:bldP spid="16414" grpId="0"/>
      <p:bldP spid="16416" grpId="0" animBg="1"/>
      <p:bldP spid="16417" grpId="0" animBg="1"/>
      <p:bldP spid="16418" grpId="0"/>
      <p:bldP spid="16419" grpId="0"/>
      <p:bldP spid="16420" grpId="0"/>
      <p:bldP spid="16421" grpId="0"/>
      <p:bldP spid="16422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893622" y="1676400"/>
            <a:ext cx="27263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 err="1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u="sng" dirty="0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600" b="1" dirty="0" smtClean="0">
                <a:solidFill>
                  <a:srgbClr val="99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dirty="0">
              <a:solidFill>
                <a:srgbClr val="99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517900" y="2362200"/>
            <a:ext cx="69484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648200" y="3048000"/>
            <a:ext cx="4191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48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6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= 8 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(co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)</a:t>
            </a:r>
            <a:endParaRPr lang="en-US" altLang="en-US" sz="3600" b="1" dirty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505200" y="3697069"/>
            <a:ext cx="77209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571999" y="4419600"/>
            <a:ext cx="49429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48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- 8 = 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40 (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con </a:t>
            </a:r>
            <a:r>
              <a:rPr lang="en-US" altLang="en-US" sz="360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  <a:endParaRPr lang="en-US" altLang="en-US" sz="3600" b="1" dirty="0">
              <a:solidFill>
                <a:srgbClr val="0000D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924425" y="5181600"/>
            <a:ext cx="57132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40 (con </a:t>
            </a:r>
            <a:r>
              <a:rPr lang="en-US" altLang="en-US" sz="3600" b="1" dirty="0" err="1">
                <a:solidFill>
                  <a:srgbClr val="0000D0"/>
                </a:solidFill>
                <a:latin typeface="Times New Roman" panose="02020603050405020304" pitchFamily="18" charset="0"/>
              </a:rPr>
              <a:t>thỏ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</a:rPr>
              <a:t>) </a:t>
            </a:r>
            <a:endParaRPr lang="en-US" altLang="en-US" sz="36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56418" y="188893"/>
            <a:ext cx="1143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600" b="1" dirty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 co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6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3600" b="1" dirty="0" err="1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altLang="en-US" sz="3600" b="1" dirty="0" smtClean="0">
                <a:solidFill>
                  <a:srgbClr val="0000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altLang="en-US" sz="3600" b="1" dirty="0">
              <a:solidFill>
                <a:srgbClr val="0000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3618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88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2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/>
      <p:bldP spid="17417" grpId="0"/>
      <p:bldP spid="17418" grpId="0"/>
      <p:bldP spid="17419" grpId="0"/>
      <p:bldP spid="174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8" name="Picture 16" descr="perroquet3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34401" y="0"/>
            <a:ext cx="6000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581C6F0-444E-4561-B20F-A814AD500700}"/>
              </a:ext>
            </a:extLst>
          </p:cNvPr>
          <p:cNvSpPr txBox="1"/>
          <p:nvPr/>
        </p:nvSpPr>
        <p:spPr>
          <a:xfrm>
            <a:off x="762000" y="1219200"/>
            <a:ext cx="10668000" cy="2667000"/>
          </a:xfrm>
          <a:prstGeom prst="rect">
            <a:avLst/>
          </a:prstGeom>
          <a:noFill/>
        </p:spPr>
        <p:txBody>
          <a:bodyPr wrap="square">
            <a:prstTxWarp prst="textCanUp">
              <a:avLst/>
            </a:prstTxWarp>
            <a:spAutoFit/>
          </a:bodyPr>
          <a:lstStyle/>
          <a:p>
            <a:pPr algn="ctr"/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800" b="1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b="1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sz="7200" b="1" spc="50" dirty="0">
              <a:ln w="11430">
                <a:solidFill>
                  <a:srgbClr val="002060"/>
                </a:solidFill>
              </a:ln>
              <a:solidFill>
                <a:srgbClr val="FFFF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NhacThieuNhi-Beat_439ev (mp3cut.net)">
            <a:hlinkClick r:id="" action="ppaction://media"/>
            <a:extLst>
              <a:ext uri="{FF2B5EF4-FFF2-40B4-BE49-F238E27FC236}">
                <a16:creationId xmlns:a16="http://schemas.microsoft.com/office/drawing/2014/main" id="{1869D501-2136-4D3A-BC4A-B97F147419F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590800" y="6858000"/>
            <a:ext cx="609600" cy="6096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DFF16B9-F1D0-4CBE-A9B0-EB5DF5D2082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hsl" dir="ccw">
                                      <p:cBhvr override="childStyle"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90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1" grpId="0"/>
    </p:bldLst>
  </p:timing>
  <p:extLst mod="1">
    <p:ext uri="{E180D4A7-C9FB-4DFB-919C-405C955672EB}">
      <p14:showEvtLst xmlns:p14="http://schemas.microsoft.com/office/powerpoint/2010/main">
        <p14:playEvt time="879" objId="2"/>
        <p14:stopEvt time="24078" objId="2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 descr="MSOffice Training: Hình nền thiết kế giáo án điện tử Powerpoint (P2) | Hình  nền, Dễ thương, Hình ả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WordArt 4"/>
          <p:cNvSpPr>
            <a:spLocks noChangeArrowheads="1" noChangeShapeType="1" noTextEdit="1"/>
          </p:cNvSpPr>
          <p:nvPr/>
        </p:nvSpPr>
        <p:spPr bwMode="auto">
          <a:xfrm>
            <a:off x="5295900" y="685800"/>
            <a:ext cx="1485900" cy="74295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 eaLnBrk="1" hangingPunct="1">
              <a:defRPr/>
            </a:pPr>
            <a:r>
              <a:rPr lang="vi-VN" sz="1200" b="1" kern="10" cap="all" dirty="0">
                <a:ln w="9000" cmpd="sng">
                  <a:solidFill>
                    <a:srgbClr val="000000"/>
                  </a:solidFill>
                  <a:prstDash val="solid"/>
                </a:ln>
                <a:solidFill>
                  <a:srgbClr val="00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Toán</a:t>
            </a:r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1143000" y="2126159"/>
            <a:ext cx="10515600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vi-VN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OÁN GIẢI BẰNG HAI PHÉP TÍNH</a:t>
            </a:r>
            <a:endParaRPr lang="vi-VN" altLang="en-US" sz="405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49614" y="3124201"/>
            <a:ext cx="5818187" cy="746125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4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SGK – </a:t>
            </a:r>
            <a:r>
              <a:rPr lang="en-US" sz="4400" dirty="0" smtClean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.50)</a:t>
            </a:r>
            <a:endParaRPr lang="en-US" sz="4400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761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4D45CB8-C9C5-492E-9308-D1D7A41135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630"/>
            <a:ext cx="12192000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68E4517-0D0F-4A8C-87C1-CBFA07C9665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31026">
            <a:off x="9773305" y="5123602"/>
            <a:ext cx="1409524" cy="17904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65F5161-3742-461F-9D4A-E6E93A9AD30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35670">
            <a:off x="3311447" y="5513394"/>
            <a:ext cx="1207299" cy="120729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78401A-5BA7-41BD-AE9C-06E6B3B73D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409" y="4676730"/>
            <a:ext cx="2159314" cy="21593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8CF665B-A299-4BD1-9747-71D9978897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0" y="1755156"/>
            <a:ext cx="4234378" cy="50387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8484BEB-AB2C-4FBE-978E-969E7B50486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569" y="2040056"/>
            <a:ext cx="2895540" cy="4771314"/>
          </a:xfrm>
          <a:prstGeom prst="rect">
            <a:avLst/>
          </a:prstGeom>
        </p:spPr>
      </p:pic>
      <p:pic>
        <p:nvPicPr>
          <p:cNvPr id="20" name="Tieng-yeah-tre-co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AD4881E2-3B2B-49FD-810D-C2B35F8C549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181742" y="7728013"/>
            <a:ext cx="609600" cy="609600"/>
          </a:xfrm>
          <a:prstGeom prst="rect">
            <a:avLst/>
          </a:prstGeom>
        </p:spPr>
      </p:pic>
      <p:sp>
        <p:nvSpPr>
          <p:cNvPr id="21" name="Arrow: Right 20">
            <a:extLst>
              <a:ext uri="{FF2B5EF4-FFF2-40B4-BE49-F238E27FC236}">
                <a16:creationId xmlns:a16="http://schemas.microsoft.com/office/drawing/2014/main" id="{4C9CEAA1-11F4-4A87-8A41-F4C7C7211B5A}"/>
              </a:ext>
            </a:extLst>
          </p:cNvPr>
          <p:cNvSpPr/>
          <p:nvPr/>
        </p:nvSpPr>
        <p:spPr>
          <a:xfrm>
            <a:off x="11388893" y="6416190"/>
            <a:ext cx="763626" cy="418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C09A832-2714-4174-85B9-8EA66CCCBF4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740" y="3961"/>
            <a:ext cx="12192000" cy="6850078"/>
          </a:xfrm>
          <a:prstGeom prst="rect">
            <a:avLst/>
          </a:prstGeom>
        </p:spPr>
      </p:pic>
      <p:sp>
        <p:nvSpPr>
          <p:cNvPr id="23" name="Snip Diagonal Corner Rectangle 1">
            <a:extLst>
              <a:ext uri="{FF2B5EF4-FFF2-40B4-BE49-F238E27FC236}">
                <a16:creationId xmlns:a16="http://schemas.microsoft.com/office/drawing/2014/main" id="{6CE43928-10B1-444E-9D97-EE454A9846AB}"/>
              </a:ext>
            </a:extLst>
          </p:cNvPr>
          <p:cNvSpPr/>
          <p:nvPr/>
        </p:nvSpPr>
        <p:spPr>
          <a:xfrm>
            <a:off x="1382031" y="486755"/>
            <a:ext cx="9934247" cy="1588828"/>
          </a:xfrm>
          <a:prstGeom prst="snip2DiagRect">
            <a:avLst/>
          </a:prstGeom>
          <a:solidFill>
            <a:srgbClr val="FFCCFF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9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</a:p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</a:p>
          <a:p>
            <a:pPr algn="ctr"/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Snip Diagonal Corner Rectangle 2">
            <a:extLst>
              <a:ext uri="{FF2B5EF4-FFF2-40B4-BE49-F238E27FC236}">
                <a16:creationId xmlns:a16="http://schemas.microsoft.com/office/drawing/2014/main" id="{F2709EED-96A0-443F-910C-581804BF559C}"/>
              </a:ext>
            </a:extLst>
          </p:cNvPr>
          <p:cNvSpPr/>
          <p:nvPr/>
        </p:nvSpPr>
        <p:spPr>
          <a:xfrm>
            <a:off x="2658384" y="2406051"/>
            <a:ext cx="7028190" cy="79434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Snip Diagonal Corner Rectangle 13">
            <a:extLst>
              <a:ext uri="{FF2B5EF4-FFF2-40B4-BE49-F238E27FC236}">
                <a16:creationId xmlns:a16="http://schemas.microsoft.com/office/drawing/2014/main" id="{957F18A0-2759-4B77-8B29-00CF4DBE6CE4}"/>
              </a:ext>
            </a:extLst>
          </p:cNvPr>
          <p:cNvSpPr/>
          <p:nvPr/>
        </p:nvSpPr>
        <p:spPr>
          <a:xfrm>
            <a:off x="2573288" y="4692051"/>
            <a:ext cx="7086600" cy="79434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Snip Diagonal Corner Rectangle 14">
            <a:extLst>
              <a:ext uri="{FF2B5EF4-FFF2-40B4-BE49-F238E27FC236}">
                <a16:creationId xmlns:a16="http://schemas.microsoft.com/office/drawing/2014/main" id="{7B5C8512-17CB-4168-B902-C81FBCFBEBA6}"/>
              </a:ext>
            </a:extLst>
          </p:cNvPr>
          <p:cNvSpPr/>
          <p:nvPr/>
        </p:nvSpPr>
        <p:spPr>
          <a:xfrm>
            <a:off x="2602493" y="3579754"/>
            <a:ext cx="7028190" cy="79434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94702742-5965-456D-B105-47929D3CEC27}"/>
              </a:ext>
            </a:extLst>
          </p:cNvPr>
          <p:cNvSpPr/>
          <p:nvPr/>
        </p:nvSpPr>
        <p:spPr>
          <a:xfrm>
            <a:off x="10049947" y="7194650"/>
            <a:ext cx="763626" cy="418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29B2DA5C-B0F1-46A6-B595-DC2D198C2182}"/>
              </a:ext>
            </a:extLst>
          </p:cNvPr>
          <p:cNvSpPr/>
          <p:nvPr/>
        </p:nvSpPr>
        <p:spPr>
          <a:xfrm>
            <a:off x="10813573" y="7334545"/>
            <a:ext cx="763626" cy="418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D03F27B0-B5D1-4839-B4CD-9F32DC346F43}"/>
              </a:ext>
            </a:extLst>
          </p:cNvPr>
          <p:cNvSpPr/>
          <p:nvPr/>
        </p:nvSpPr>
        <p:spPr>
          <a:xfrm>
            <a:off x="11693693" y="7314322"/>
            <a:ext cx="763626" cy="4184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D6CE2628-B68F-46D7-B6D4-76E35348FEC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" y="-159688"/>
            <a:ext cx="12192000" cy="6850078"/>
          </a:xfrm>
          <a:prstGeom prst="rect">
            <a:avLst/>
          </a:prstGeom>
        </p:spPr>
      </p:pic>
      <p:sp>
        <p:nvSpPr>
          <p:cNvPr id="31" name="Snip Diagonal Corner Rectangle 1">
            <a:extLst>
              <a:ext uri="{FF2B5EF4-FFF2-40B4-BE49-F238E27FC236}">
                <a16:creationId xmlns:a16="http://schemas.microsoft.com/office/drawing/2014/main" id="{7E18AE6A-1783-4C4F-9EA9-0AFE57A5D726}"/>
              </a:ext>
            </a:extLst>
          </p:cNvPr>
          <p:cNvSpPr/>
          <p:nvPr/>
        </p:nvSpPr>
        <p:spPr>
          <a:xfrm>
            <a:off x="1696857" y="656185"/>
            <a:ext cx="8671728" cy="1716898"/>
          </a:xfrm>
          <a:prstGeom prst="snip2DiagRect">
            <a:avLst/>
          </a:prstGeom>
          <a:solidFill>
            <a:srgbClr val="FFCCFF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algn="ctr"/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nip Diagonal Corner Rectangle 11">
            <a:extLst>
              <a:ext uri="{FF2B5EF4-FFF2-40B4-BE49-F238E27FC236}">
                <a16:creationId xmlns:a16="http://schemas.microsoft.com/office/drawing/2014/main" id="{B2836DFF-E026-4525-9B95-18F9558C6C68}"/>
              </a:ext>
            </a:extLst>
          </p:cNvPr>
          <p:cNvSpPr/>
          <p:nvPr/>
        </p:nvSpPr>
        <p:spPr>
          <a:xfrm>
            <a:off x="2144720" y="3962400"/>
            <a:ext cx="777600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Snip Diagonal Corner Rectangle 10">
            <a:extLst>
              <a:ext uri="{FF2B5EF4-FFF2-40B4-BE49-F238E27FC236}">
                <a16:creationId xmlns:a16="http://schemas.microsoft.com/office/drawing/2014/main" id="{02531535-93B4-4E38-944C-213CDDA2FE6C}"/>
              </a:ext>
            </a:extLst>
          </p:cNvPr>
          <p:cNvSpPr/>
          <p:nvPr/>
        </p:nvSpPr>
        <p:spPr>
          <a:xfrm>
            <a:off x="2207997" y="2819400"/>
            <a:ext cx="776595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4" name="Snip Diagonal Corner Rectangle 14">
            <a:extLst>
              <a:ext uri="{FF2B5EF4-FFF2-40B4-BE49-F238E27FC236}">
                <a16:creationId xmlns:a16="http://schemas.microsoft.com/office/drawing/2014/main" id="{9582C734-F10A-4639-A20B-300EB40B2ECB}"/>
              </a:ext>
            </a:extLst>
          </p:cNvPr>
          <p:cNvSpPr/>
          <p:nvPr/>
        </p:nvSpPr>
        <p:spPr>
          <a:xfrm>
            <a:off x="2207999" y="5229201"/>
            <a:ext cx="777600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" name="Tieng-yeah-tre-co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8EE5F4BF-EB35-41E0-8A4F-67F05B9E492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334142" y="7880413"/>
            <a:ext cx="609600" cy="609600"/>
          </a:xfrm>
          <a:prstGeom prst="rect">
            <a:avLst/>
          </a:prstGeom>
        </p:spPr>
      </p:pic>
      <p:pic>
        <p:nvPicPr>
          <p:cNvPr id="36" name="Tieng-yeah-tre-con-www_nhacchuongvui_com">
            <a:hlinkClick r:id="" action="ppaction://media"/>
            <a:extLst>
              <a:ext uri="{FF2B5EF4-FFF2-40B4-BE49-F238E27FC236}">
                <a16:creationId xmlns:a16="http://schemas.microsoft.com/office/drawing/2014/main" id="{567CBE45-D0AB-4B4A-BCB3-F6610CE12A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3486542" y="8032813"/>
            <a:ext cx="609600" cy="609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1845EF4-4BC2-473C-82FF-AA193F22DC5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91" y="-7288"/>
            <a:ext cx="12192000" cy="6850078"/>
          </a:xfrm>
          <a:prstGeom prst="rect">
            <a:avLst/>
          </a:prstGeom>
        </p:spPr>
      </p:pic>
      <p:sp>
        <p:nvSpPr>
          <p:cNvPr id="38" name="Snip Diagonal Corner Rectangle 1">
            <a:extLst>
              <a:ext uri="{FF2B5EF4-FFF2-40B4-BE49-F238E27FC236}">
                <a16:creationId xmlns:a16="http://schemas.microsoft.com/office/drawing/2014/main" id="{BDA5B86F-EA4A-4E95-81D2-8D5EEA2C6E2D}"/>
              </a:ext>
            </a:extLst>
          </p:cNvPr>
          <p:cNvSpPr/>
          <p:nvPr/>
        </p:nvSpPr>
        <p:spPr>
          <a:xfrm>
            <a:off x="1849257" y="808585"/>
            <a:ext cx="8671728" cy="1716898"/>
          </a:xfrm>
          <a:prstGeom prst="snip2DiagRect">
            <a:avLst/>
          </a:prstGeom>
          <a:solidFill>
            <a:srgbClr val="FFCCFF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B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8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Snip Diagonal Corner Rectangle 11">
            <a:extLst>
              <a:ext uri="{FF2B5EF4-FFF2-40B4-BE49-F238E27FC236}">
                <a16:creationId xmlns:a16="http://schemas.microsoft.com/office/drawing/2014/main" id="{711BF174-3D1D-4BC9-B815-E41157ED8291}"/>
              </a:ext>
            </a:extLst>
          </p:cNvPr>
          <p:cNvSpPr/>
          <p:nvPr/>
        </p:nvSpPr>
        <p:spPr>
          <a:xfrm>
            <a:off x="2297120" y="4114800"/>
            <a:ext cx="777600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Snip Diagonal Corner Rectangle 10">
            <a:extLst>
              <a:ext uri="{FF2B5EF4-FFF2-40B4-BE49-F238E27FC236}">
                <a16:creationId xmlns:a16="http://schemas.microsoft.com/office/drawing/2014/main" id="{EE1D3F34-E44C-4BDB-A66C-190357D1C7C5}"/>
              </a:ext>
            </a:extLst>
          </p:cNvPr>
          <p:cNvSpPr/>
          <p:nvPr/>
        </p:nvSpPr>
        <p:spPr>
          <a:xfrm>
            <a:off x="2360397" y="2971800"/>
            <a:ext cx="776595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Snip Diagonal Corner Rectangle 14">
            <a:extLst>
              <a:ext uri="{FF2B5EF4-FFF2-40B4-BE49-F238E27FC236}">
                <a16:creationId xmlns:a16="http://schemas.microsoft.com/office/drawing/2014/main" id="{C397826D-ECAB-444F-A736-73FB3A78A814}"/>
              </a:ext>
            </a:extLst>
          </p:cNvPr>
          <p:cNvSpPr/>
          <p:nvPr/>
        </p:nvSpPr>
        <p:spPr>
          <a:xfrm>
            <a:off x="2360399" y="5381601"/>
            <a:ext cx="7776002" cy="866189"/>
          </a:xfrm>
          <a:prstGeom prst="snip2DiagRect">
            <a:avLst/>
          </a:prstGeom>
          <a:solidFill>
            <a:srgbClr val="FFFF66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2" name="Cloud Callout 1">
            <a:extLst>
              <a:ext uri="{FF2B5EF4-FFF2-40B4-BE49-F238E27FC236}">
                <a16:creationId xmlns:a16="http://schemas.microsoft.com/office/drawing/2014/main" id="{D612168B-DA33-4338-B8CC-D6629C771276}"/>
              </a:ext>
            </a:extLst>
          </p:cNvPr>
          <p:cNvSpPr/>
          <p:nvPr/>
        </p:nvSpPr>
        <p:spPr>
          <a:xfrm>
            <a:off x="749164" y="123694"/>
            <a:ext cx="6255229" cy="2016224"/>
          </a:xfrm>
          <a:prstGeom prst="cloudCallout">
            <a:avLst>
              <a:gd name="adj1" fmla="val 36599"/>
              <a:gd name="adj2" fmla="val 80754"/>
            </a:avLst>
          </a:prstGeom>
          <a:solidFill>
            <a:srgbClr val="00FF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</a:rPr>
              <a:t>Yeah!!!</a:t>
            </a:r>
          </a:p>
          <a:p>
            <a:pPr algn="ctr"/>
            <a:r>
              <a:rPr lang="en-US" sz="3200" b="1" dirty="0" err="1">
                <a:solidFill>
                  <a:srgbClr val="0000FF"/>
                </a:solidFill>
              </a:rPr>
              <a:t>Cảm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ơn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các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bạn</a:t>
            </a:r>
            <a:r>
              <a:rPr lang="en-US" sz="3200" b="1" dirty="0">
                <a:solidFill>
                  <a:srgbClr val="0000FF"/>
                </a:solidFill>
              </a:rPr>
              <a:t>!!!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28830BC-C1F6-4CE8-90AD-8CCA9BE63DBC}"/>
              </a:ext>
            </a:extLst>
          </p:cNvPr>
          <p:cNvSpPr/>
          <p:nvPr/>
        </p:nvSpPr>
        <p:spPr>
          <a:xfrm>
            <a:off x="-19710" y="5470006"/>
            <a:ext cx="1395038" cy="1328373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115" descr="ALRMCLOK">
            <a:extLst>
              <a:ext uri="{FF2B5EF4-FFF2-40B4-BE49-F238E27FC236}">
                <a16:creationId xmlns:a16="http://schemas.microsoft.com/office/drawing/2014/main" id="{4699B1A0-5CDB-44D3-BF2C-3E631EB49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16" y="548494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176">
            <a:extLst>
              <a:ext uri="{FF2B5EF4-FFF2-40B4-BE49-F238E27FC236}">
                <a16:creationId xmlns:a16="http://schemas.microsoft.com/office/drawing/2014/main" id="{5EC27F84-8CE2-48D1-AB7A-CB04C0744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1369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46" name="Oval 176">
            <a:extLst>
              <a:ext uri="{FF2B5EF4-FFF2-40B4-BE49-F238E27FC236}">
                <a16:creationId xmlns:a16="http://schemas.microsoft.com/office/drawing/2014/main" id="{0A1AD00F-13F5-45C7-8D18-2E65078B0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47" name="Oval 176">
            <a:extLst>
              <a:ext uri="{FF2B5EF4-FFF2-40B4-BE49-F238E27FC236}">
                <a16:creationId xmlns:a16="http://schemas.microsoft.com/office/drawing/2014/main" id="{A1536EDF-F68F-45F6-8C35-40DBF797B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48" name="Oval 176">
            <a:extLst>
              <a:ext uri="{FF2B5EF4-FFF2-40B4-BE49-F238E27FC236}">
                <a16:creationId xmlns:a16="http://schemas.microsoft.com/office/drawing/2014/main" id="{5D33C4C6-90AB-46A1-8277-114256309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49" name="Oval 176">
            <a:extLst>
              <a:ext uri="{FF2B5EF4-FFF2-40B4-BE49-F238E27FC236}">
                <a16:creationId xmlns:a16="http://schemas.microsoft.com/office/drawing/2014/main" id="{44D9A199-06E5-409C-B5AC-742485E75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>
                <a:solidFill>
                  <a:srgbClr val="FF0000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50" name="Oval 176">
            <a:extLst>
              <a:ext uri="{FF2B5EF4-FFF2-40B4-BE49-F238E27FC236}">
                <a16:creationId xmlns:a16="http://schemas.microsoft.com/office/drawing/2014/main" id="{CE57D26E-4307-44F6-87DC-70653247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800" b="1" dirty="0">
                <a:solidFill>
                  <a:srgbClr val="FF0000"/>
                </a:solidFill>
                <a:latin typeface=".VnBlack" pitchFamily="34" charset="0"/>
              </a:rPr>
              <a:t>0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6E14891-F58C-46EC-BCC4-E636610B54D5}"/>
              </a:ext>
            </a:extLst>
          </p:cNvPr>
          <p:cNvSpPr/>
          <p:nvPr/>
        </p:nvSpPr>
        <p:spPr>
          <a:xfrm>
            <a:off x="-19710" y="5502979"/>
            <a:ext cx="1395038" cy="1328373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115" descr="ALRMCLOK">
            <a:extLst>
              <a:ext uri="{FF2B5EF4-FFF2-40B4-BE49-F238E27FC236}">
                <a16:creationId xmlns:a16="http://schemas.microsoft.com/office/drawing/2014/main" id="{C4A51A25-8F01-4C06-853C-4D6B237DA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16" y="5517915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Oval 176">
            <a:extLst>
              <a:ext uri="{FF2B5EF4-FFF2-40B4-BE49-F238E27FC236}">
                <a16:creationId xmlns:a16="http://schemas.microsoft.com/office/drawing/2014/main" id="{C4EE3D38-AB63-4EC8-A2FA-A565A868E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4666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54" name="Oval 176">
            <a:extLst>
              <a:ext uri="{FF2B5EF4-FFF2-40B4-BE49-F238E27FC236}">
                <a16:creationId xmlns:a16="http://schemas.microsoft.com/office/drawing/2014/main" id="{6C75F202-D796-43D3-8366-F4CF66E67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0693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55" name="Oval 176">
            <a:extLst>
              <a:ext uri="{FF2B5EF4-FFF2-40B4-BE49-F238E27FC236}">
                <a16:creationId xmlns:a16="http://schemas.microsoft.com/office/drawing/2014/main" id="{0A95B763-F29D-485E-A9A2-B9C0DD71C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0693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56" name="Oval 176">
            <a:extLst>
              <a:ext uri="{FF2B5EF4-FFF2-40B4-BE49-F238E27FC236}">
                <a16:creationId xmlns:a16="http://schemas.microsoft.com/office/drawing/2014/main" id="{5BA4F1B3-A7E3-4C9E-90C0-BF35BC2E6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0693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57" name="Oval 176">
            <a:extLst>
              <a:ext uri="{FF2B5EF4-FFF2-40B4-BE49-F238E27FC236}">
                <a16:creationId xmlns:a16="http://schemas.microsoft.com/office/drawing/2014/main" id="{CFAAED1E-A9C5-43A3-8C1E-881570C2B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0693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>
                <a:solidFill>
                  <a:srgbClr val="FF0000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58" name="Oval 176">
            <a:extLst>
              <a:ext uri="{FF2B5EF4-FFF2-40B4-BE49-F238E27FC236}">
                <a16:creationId xmlns:a16="http://schemas.microsoft.com/office/drawing/2014/main" id="{84E9C207-E438-47F5-9D01-72D033F22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06938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800" b="1" dirty="0">
                <a:solidFill>
                  <a:srgbClr val="FF0000"/>
                </a:solidFill>
                <a:latin typeface=".VnBlack" pitchFamily="34" charset="0"/>
              </a:rPr>
              <a:t>0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0C29AB3-4668-4C78-B6E8-7B4205B4D874}"/>
              </a:ext>
            </a:extLst>
          </p:cNvPr>
          <p:cNvSpPr/>
          <p:nvPr/>
        </p:nvSpPr>
        <p:spPr>
          <a:xfrm>
            <a:off x="-19710" y="5470006"/>
            <a:ext cx="1395038" cy="1328373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115" descr="ALRMCLOK">
            <a:extLst>
              <a:ext uri="{FF2B5EF4-FFF2-40B4-BE49-F238E27FC236}">
                <a16:creationId xmlns:a16="http://schemas.microsoft.com/office/drawing/2014/main" id="{3F8E10E1-BED2-46EA-A4A9-780C1FD7F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16" y="548494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176">
            <a:extLst>
              <a:ext uri="{FF2B5EF4-FFF2-40B4-BE49-F238E27FC236}">
                <a16:creationId xmlns:a16="http://schemas.microsoft.com/office/drawing/2014/main" id="{435683B2-EF8A-48A5-A980-1AFFA80E3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81369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62" name="Oval 176">
            <a:extLst>
              <a:ext uri="{FF2B5EF4-FFF2-40B4-BE49-F238E27FC236}">
                <a16:creationId xmlns:a16="http://schemas.microsoft.com/office/drawing/2014/main" id="{FBFDC5EB-5120-478F-8DAA-294E629C3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63" name="Oval 176">
            <a:extLst>
              <a:ext uri="{FF2B5EF4-FFF2-40B4-BE49-F238E27FC236}">
                <a16:creationId xmlns:a16="http://schemas.microsoft.com/office/drawing/2014/main" id="{85BA8110-FEC0-46C8-9F76-9985AA99D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64" name="Oval 176">
            <a:extLst>
              <a:ext uri="{FF2B5EF4-FFF2-40B4-BE49-F238E27FC236}">
                <a16:creationId xmlns:a16="http://schemas.microsoft.com/office/drawing/2014/main" id="{42C6225B-2E45-404C-BECC-248A52F65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 dirty="0">
                <a:solidFill>
                  <a:srgbClr val="FF0000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65" name="Oval 176">
            <a:extLst>
              <a:ext uri="{FF2B5EF4-FFF2-40B4-BE49-F238E27FC236}">
                <a16:creationId xmlns:a16="http://schemas.microsoft.com/office/drawing/2014/main" id="{3B2FC3D6-33BF-40E4-B95D-C305C0CB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3800" b="1">
                <a:solidFill>
                  <a:srgbClr val="FF0000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66" name="Oval 176">
            <a:extLst>
              <a:ext uri="{FF2B5EF4-FFF2-40B4-BE49-F238E27FC236}">
                <a16:creationId xmlns:a16="http://schemas.microsoft.com/office/drawing/2014/main" id="{C69A8946-9A73-4371-BCAD-15DB935F6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783" y="5773965"/>
            <a:ext cx="685800" cy="64607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800" b="1" dirty="0">
                <a:solidFill>
                  <a:srgbClr val="FF0000"/>
                </a:solidFill>
                <a:latin typeface=".VnBlack" pitchFamily="34" charset="0"/>
              </a:rPr>
              <a:t>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75772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3" dur="5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5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9" dur="5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5" dur="5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5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5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1" dur="5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5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5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7" dur="5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8" dur="5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5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3" dur="5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4" dur="5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5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77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77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77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414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75 0.21852 L 0.01041 0.23634 C 0.02226 0.24051 0.04023 0.24282 0.05898 0.24282 C 0.08034 0.24282 0.09752 0.24051 0.10937 0.23634 L 0.16666 0.21852 " pathEditMode="relative" rAng="0" ptsTypes="AAAAA">
                                      <p:cBhvr>
                                        <p:cTn id="1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76" dur="5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7" dur="5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8" dur="5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2" dur="5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3" dur="5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4" dur="5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8" dur="50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9" dur="50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0" dur="50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4" dur="5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5" dur="5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6" dur="5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0" dur="5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1" dur="5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2" dur="5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6" dur="5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7" dur="5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8" dur="5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1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indefinite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8" dur="indefinite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indefinite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mph" presetSubtype="1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indefinite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2" dur="indefinite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indefinite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5" dur="4414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.1963 L 0.11341 0.09051 C 0.13698 0.06667 0.17239 0.05393 0.20963 0.05393 C 0.25195 0.05393 0.28581 0.06667 0.30937 0.09051 L 0.42291 0.1963 " pathEditMode="relative" rAng="0" ptsTypes="AAAAA">
                                      <p:cBhvr>
                                        <p:cTn id="26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46" y="-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0" dur="5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1" dur="5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2" dur="5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6" dur="50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7" dur="50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8" dur="50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22" dur="5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3" dur="5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4" dur="50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28" dur="5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9" dur="5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0" dur="5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34" dur="5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5" dur="5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6" dur="5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mph" presetSubtype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5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6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9" dur="4414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6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1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8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0.35 L 0.1931 0.1581 C 0.2332 0.11481 0.29362 0.09167 0.35703 0.09167 C 0.42903 0.09167 0.48685 0.11481 0.52695 0.1581 L 0.72031 0.35 " pathEditMode="relative" rAng="0" ptsTypes="AAAAA">
                                      <p:cBhvr>
                                        <p:cTn id="38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16" y="-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20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 vol="80000">
                <p:cTn id="4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audio>
              <p:cMediaNode vol="80000">
                <p:cTn id="4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seq concurrent="1" nextAc="seek">
              <p:cTn id="40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9" fill="hold">
                      <p:stCondLst>
                        <p:cond delay="0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"/>
                            </p:stCondLst>
                            <p:childTnLst>
                              <p:par>
                                <p:cTn id="4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2000"/>
                            </p:stCondLst>
                            <p:childTnLst>
                              <p:par>
                                <p:cTn id="4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3000"/>
                            </p:stCondLst>
                            <p:childTnLst>
                              <p:par>
                                <p:cTn id="4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4000"/>
                            </p:stCondLst>
                            <p:childTnLst>
                              <p:par>
                                <p:cTn id="4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0"/>
                            </p:stCondLst>
                            <p:childTnLst>
                              <p:par>
                                <p:cTn id="4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3" grpId="1" uiExpand="1" build="allAtOnce" animBg="1"/>
      <p:bldP spid="24" grpId="0" animBg="1"/>
      <p:bldP spid="24" grpId="1" build="allAtOnce" animBg="1"/>
      <p:bldP spid="25" grpId="0" animBg="1"/>
      <p:bldP spid="25" grpId="1" build="allAtOnce" animBg="1"/>
      <p:bldP spid="26" grpId="0" animBg="1"/>
      <p:bldP spid="26" grpId="1" build="allAtOnce" animBg="1"/>
      <p:bldP spid="27" grpId="0" animBg="1"/>
      <p:bldP spid="28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4" grpId="2" build="allAtOnce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</p:bldLst>
  </p:timing>
  <p:extLst mod="1">
    <p:ext uri="{E180D4A7-C9FB-4DFB-919C-405C955672EB}">
      <p14:showEvtLst xmlns:p14="http://schemas.microsoft.com/office/powerpoint/2010/main">
        <p14:triggerEvt type="onClick" time="40856" objId="60"/>
        <p14:playEvt time="55992" objId="20"/>
        <p14:stopEvt time="60466" objId="20"/>
        <p14:triggerEvt type="onClick" time="92987" objId="60"/>
        <p14:playEvt time="107562" objId="35"/>
        <p14:stopEvt time="112032" objId="35"/>
        <p14:triggerEvt type="onClick" time="145752" objId="60"/>
        <p14:playEvt time="160348" objId="36"/>
        <p14:stopEvt time="164795" objId="36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extLst>
              <a:ext uri="{FF2B5EF4-FFF2-40B4-BE49-F238E27FC236}">
                <a16:creationId xmlns:a16="http://schemas.microsoft.com/office/drawing/2014/main" id="{F8F8A85A-6103-45B8-A0D1-4FED4A48AF62}"/>
              </a:ext>
            </a:extLst>
          </p:cNvPr>
          <p:cNvSpPr/>
          <p:nvPr/>
        </p:nvSpPr>
        <p:spPr>
          <a:xfrm rot="10800000">
            <a:off x="6263412" y="1588333"/>
            <a:ext cx="2081540" cy="2114441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ardrop 6">
            <a:extLst>
              <a:ext uri="{FF2B5EF4-FFF2-40B4-BE49-F238E27FC236}">
                <a16:creationId xmlns:a16="http://schemas.microsoft.com/office/drawing/2014/main" id="{112FEA59-814D-40C9-9331-ED2748CBFAE0}"/>
              </a:ext>
            </a:extLst>
          </p:cNvPr>
          <p:cNvSpPr/>
          <p:nvPr/>
        </p:nvSpPr>
        <p:spPr>
          <a:xfrm rot="14511202">
            <a:off x="6684191" y="3326144"/>
            <a:ext cx="2049056" cy="2182055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ardrop 7">
            <a:extLst>
              <a:ext uri="{FF2B5EF4-FFF2-40B4-BE49-F238E27FC236}">
                <a16:creationId xmlns:a16="http://schemas.microsoft.com/office/drawing/2014/main" id="{DFF9AC17-D8DF-450A-A059-E61964D34A32}"/>
              </a:ext>
            </a:extLst>
          </p:cNvPr>
          <p:cNvSpPr/>
          <p:nvPr/>
        </p:nvSpPr>
        <p:spPr>
          <a:xfrm rot="7267185">
            <a:off x="4437184" y="1181402"/>
            <a:ext cx="2104492" cy="2136769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ardrop 8">
            <a:extLst>
              <a:ext uri="{FF2B5EF4-FFF2-40B4-BE49-F238E27FC236}">
                <a16:creationId xmlns:a16="http://schemas.microsoft.com/office/drawing/2014/main" id="{F044089C-E7DE-406C-9856-C11E5A6E859F}"/>
              </a:ext>
            </a:extLst>
          </p:cNvPr>
          <p:cNvSpPr/>
          <p:nvPr/>
        </p:nvSpPr>
        <p:spPr>
          <a:xfrm rot="3748060">
            <a:off x="2867156" y="2244620"/>
            <a:ext cx="2104492" cy="2136769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ardrop 9">
            <a:extLst>
              <a:ext uri="{FF2B5EF4-FFF2-40B4-BE49-F238E27FC236}">
                <a16:creationId xmlns:a16="http://schemas.microsoft.com/office/drawing/2014/main" id="{AC63914B-947B-4911-98B3-EC5C7C92B4B7}"/>
              </a:ext>
            </a:extLst>
          </p:cNvPr>
          <p:cNvSpPr/>
          <p:nvPr/>
        </p:nvSpPr>
        <p:spPr>
          <a:xfrm rot="293395">
            <a:off x="3266615" y="4061094"/>
            <a:ext cx="2067593" cy="1961380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ardrop 10">
            <a:extLst>
              <a:ext uri="{FF2B5EF4-FFF2-40B4-BE49-F238E27FC236}">
                <a16:creationId xmlns:a16="http://schemas.microsoft.com/office/drawing/2014/main" id="{6C0E8641-2745-41EC-B235-004FEFD3FB68}"/>
              </a:ext>
            </a:extLst>
          </p:cNvPr>
          <p:cNvSpPr/>
          <p:nvPr/>
        </p:nvSpPr>
        <p:spPr>
          <a:xfrm rot="18281391">
            <a:off x="5091813" y="4544957"/>
            <a:ext cx="2104492" cy="2136769"/>
          </a:xfrm>
          <a:prstGeom prst="teardrop">
            <a:avLst>
              <a:gd name="adj" fmla="val 1145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B0449E7-DBD9-4FD8-BAB2-8D8AE989EDEE}"/>
              </a:ext>
            </a:extLst>
          </p:cNvPr>
          <p:cNvSpPr/>
          <p:nvPr/>
        </p:nvSpPr>
        <p:spPr>
          <a:xfrm>
            <a:off x="4922179" y="3076902"/>
            <a:ext cx="1676400" cy="1600200"/>
          </a:xfrm>
          <a:prstGeom prst="ellipse">
            <a:avLst/>
          </a:prstGeom>
          <a:solidFill>
            <a:srgbClr val="FF0066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OÁ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0F26AE-E250-40D0-A728-79D1160747A9}"/>
              </a:ext>
            </a:extLst>
          </p:cNvPr>
          <p:cNvSpPr txBox="1"/>
          <p:nvPr/>
        </p:nvSpPr>
        <p:spPr>
          <a:xfrm>
            <a:off x="4702434" y="1570629"/>
            <a:ext cx="1596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FDFBA6-B621-45E3-88E1-4CA7057FD7F9}"/>
              </a:ext>
            </a:extLst>
          </p:cNvPr>
          <p:cNvSpPr txBox="1"/>
          <p:nvPr/>
        </p:nvSpPr>
        <p:spPr>
          <a:xfrm>
            <a:off x="6399731" y="1933702"/>
            <a:ext cx="1905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0CA81C-7E1D-404F-A3BD-238B6C8B9174}"/>
              </a:ext>
            </a:extLst>
          </p:cNvPr>
          <p:cNvSpPr txBox="1"/>
          <p:nvPr/>
        </p:nvSpPr>
        <p:spPr>
          <a:xfrm>
            <a:off x="6569677" y="3652351"/>
            <a:ext cx="21534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22A75E-1DDA-45A6-ADAF-98839D2BCDD9}"/>
              </a:ext>
            </a:extLst>
          </p:cNvPr>
          <p:cNvSpPr txBox="1"/>
          <p:nvPr/>
        </p:nvSpPr>
        <p:spPr>
          <a:xfrm>
            <a:off x="3357071" y="4303322"/>
            <a:ext cx="1886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A64586-56F9-463A-B676-09F7EAFFC540}"/>
              </a:ext>
            </a:extLst>
          </p:cNvPr>
          <p:cNvSpPr txBox="1"/>
          <p:nvPr/>
        </p:nvSpPr>
        <p:spPr>
          <a:xfrm>
            <a:off x="5201652" y="4968038"/>
            <a:ext cx="1886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194F2A-835F-410D-9AF1-D7F714A6F5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341" y="2735127"/>
            <a:ext cx="1496658" cy="121229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74501CA7-7FB4-45C3-A939-A60C31E61303}"/>
              </a:ext>
            </a:extLst>
          </p:cNvPr>
          <p:cNvSpPr txBox="1">
            <a:spLocks/>
          </p:cNvSpPr>
          <p:nvPr/>
        </p:nvSpPr>
        <p:spPr>
          <a:xfrm>
            <a:off x="1457992" y="108293"/>
            <a:ext cx="8229600" cy="755944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b="1" u="sng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43153A56-E37D-4F10-A885-CCAB091E0D4A}"/>
              </a:ext>
            </a:extLst>
          </p:cNvPr>
          <p:cNvSpPr txBox="1">
            <a:spLocks/>
          </p:cNvSpPr>
          <p:nvPr/>
        </p:nvSpPr>
        <p:spPr>
          <a:xfrm>
            <a:off x="1457992" y="662904"/>
            <a:ext cx="8229600" cy="755944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vi-VN" sz="3200" b="1" i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2" grpId="0" animBg="1"/>
      <p:bldP spid="12" grpId="0"/>
      <p:bldP spid="12" grpId="1"/>
      <p:bldP spid="13" grpId="0"/>
      <p:bldP spid="13" grpId="1"/>
      <p:bldP spid="14" grpId="0"/>
      <p:bldP spid="14" grpId="1"/>
      <p:bldP spid="16" grpId="0"/>
      <p:bldP spid="16" grpId="1"/>
      <p:bldP spid="17" grpId="0"/>
      <p:bldP spid="17" grpId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F3E05C-5A4D-40D2-B01D-C70A43C140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781" y="-770177"/>
            <a:ext cx="12192000" cy="84582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3A2FA62-806D-489D-97CC-AA830828DEA3}"/>
              </a:ext>
            </a:extLst>
          </p:cNvPr>
          <p:cNvSpPr txBox="1">
            <a:spLocks/>
          </p:cNvSpPr>
          <p:nvPr/>
        </p:nvSpPr>
        <p:spPr>
          <a:xfrm>
            <a:off x="1676400" y="156868"/>
            <a:ext cx="9029354" cy="755944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b="1" u="sng" ker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8F3242-F7C9-4398-BC26-388C1BA3F03B}"/>
              </a:ext>
            </a:extLst>
          </p:cNvPr>
          <p:cNvSpPr txBox="1"/>
          <p:nvPr/>
        </p:nvSpPr>
        <p:spPr>
          <a:xfrm>
            <a:off x="3418721" y="781635"/>
            <a:ext cx="5791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bài 1 (1)">
            <a:hlinkClick r:id="" action="ppaction://media"/>
            <a:extLst>
              <a:ext uri="{FF2B5EF4-FFF2-40B4-BE49-F238E27FC236}">
                <a16:creationId xmlns:a16="http://schemas.microsoft.com/office/drawing/2014/main" id="{E62B4541-81CC-4CDB-841B-0A36B66B0BE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14277" y="304800"/>
            <a:ext cx="9753600" cy="5029200"/>
          </a:xfrm>
          <a:prstGeom prst="rect">
            <a:avLst/>
          </a:prstGeom>
        </p:spPr>
      </p:pic>
      <p:sp>
        <p:nvSpPr>
          <p:cNvPr id="77" name="Text Box 19">
            <a:extLst>
              <a:ext uri="{FF2B5EF4-FFF2-40B4-BE49-F238E27FC236}">
                <a16:creationId xmlns:a16="http://schemas.microsoft.com/office/drawing/2014/main" id="{193C3B0B-B7E3-4CDC-947B-BF6F8539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202940"/>
            <a:ext cx="5020466" cy="298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i="1" u="sng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3 + 2 = 5 (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hang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3 + 5 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8 (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FEDCD4F3-D6F5-4780-A106-C768127994D0}"/>
              </a:ext>
            </a:extLst>
          </p:cNvPr>
          <p:cNvCxnSpPr>
            <a:cxnSpLocks/>
          </p:cNvCxnSpPr>
          <p:nvPr/>
        </p:nvCxnSpPr>
        <p:spPr>
          <a:xfrm>
            <a:off x="4800600" y="3331498"/>
            <a:ext cx="0" cy="342900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32">
            <a:extLst>
              <a:ext uri="{FF2B5EF4-FFF2-40B4-BE49-F238E27FC236}">
                <a16:creationId xmlns:a16="http://schemas.microsoft.com/office/drawing/2014/main" id="{8877F139-6C5C-4134-8267-ECE765F862D8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1752600"/>
            <a:ext cx="2290448" cy="512871"/>
            <a:chOff x="192" y="1632"/>
            <a:chExt cx="1308" cy="480"/>
          </a:xfrm>
        </p:grpSpPr>
        <p:pic>
          <p:nvPicPr>
            <p:cNvPr id="82" name="Picture 9">
              <a:extLst>
                <a:ext uri="{FF2B5EF4-FFF2-40B4-BE49-F238E27FC236}">
                  <a16:creationId xmlns:a16="http://schemas.microsoft.com/office/drawing/2014/main" id="{0784181B-163B-480D-A1FD-4BC767632A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" y="1632"/>
              <a:ext cx="43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83" name="Picture 12">
              <a:extLst>
                <a:ext uri="{FF2B5EF4-FFF2-40B4-BE49-F238E27FC236}">
                  <a16:creationId xmlns:a16="http://schemas.microsoft.com/office/drawing/2014/main" id="{AE2CBA98-EE10-42EC-B726-F3DD00153E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632"/>
              <a:ext cx="3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84" name="Picture 22">
              <a:extLst>
                <a:ext uri="{FF2B5EF4-FFF2-40B4-BE49-F238E27FC236}">
                  <a16:creationId xmlns:a16="http://schemas.microsoft.com/office/drawing/2014/main" id="{32D3F044-6830-4007-B0E9-816EE133D8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32"/>
              <a:ext cx="43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5" name="Group 33">
            <a:extLst>
              <a:ext uri="{FF2B5EF4-FFF2-40B4-BE49-F238E27FC236}">
                <a16:creationId xmlns:a16="http://schemas.microsoft.com/office/drawing/2014/main" id="{6E662AFA-7B9E-4F99-A3F9-E4EE2D138956}"/>
              </a:ext>
            </a:extLst>
          </p:cNvPr>
          <p:cNvGrpSpPr>
            <a:grpSpLocks/>
          </p:cNvGrpSpPr>
          <p:nvPr/>
        </p:nvGrpSpPr>
        <p:grpSpPr bwMode="auto">
          <a:xfrm>
            <a:off x="7376161" y="2304784"/>
            <a:ext cx="2446297" cy="512871"/>
            <a:chOff x="192" y="2448"/>
            <a:chExt cx="1397" cy="528"/>
          </a:xfrm>
        </p:grpSpPr>
        <p:pic>
          <p:nvPicPr>
            <p:cNvPr id="86" name="Picture 19">
              <a:extLst>
                <a:ext uri="{FF2B5EF4-FFF2-40B4-BE49-F238E27FC236}">
                  <a16:creationId xmlns:a16="http://schemas.microsoft.com/office/drawing/2014/main" id="{C899409D-302C-4139-B046-3BCA572B5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6" y="2448"/>
              <a:ext cx="452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7" name="Picture 20">
              <a:extLst>
                <a:ext uri="{FF2B5EF4-FFF2-40B4-BE49-F238E27FC236}">
                  <a16:creationId xmlns:a16="http://schemas.microsoft.com/office/drawing/2014/main" id="{C96B7A86-12B8-4F4B-BEDA-032F35B1B8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" y="2448"/>
              <a:ext cx="452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Picture 21">
              <a:extLst>
                <a:ext uri="{FF2B5EF4-FFF2-40B4-BE49-F238E27FC236}">
                  <a16:creationId xmlns:a16="http://schemas.microsoft.com/office/drawing/2014/main" id="{B71B05C3-5183-4842-A9F8-4653CB043E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448"/>
              <a:ext cx="452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" name="Line 23">
              <a:extLst>
                <a:ext uri="{FF2B5EF4-FFF2-40B4-BE49-F238E27FC236}">
                  <a16:creationId xmlns:a16="http://schemas.microsoft.com/office/drawing/2014/main" id="{227B2FF0-DBF7-43F9-8D8E-79BED8A980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24">
              <a:extLst>
                <a:ext uri="{FF2B5EF4-FFF2-40B4-BE49-F238E27FC236}">
                  <a16:creationId xmlns:a16="http://schemas.microsoft.com/office/drawing/2014/main" id="{76DA92B6-0FF2-47CA-879B-ED3F5B99A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976"/>
              <a:ext cx="1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25">
              <a:extLst>
                <a:ext uri="{FF2B5EF4-FFF2-40B4-BE49-F238E27FC236}">
                  <a16:creationId xmlns:a16="http://schemas.microsoft.com/office/drawing/2014/main" id="{DDF90C8A-EDFB-403B-80D6-4FEEE94B9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448"/>
              <a:ext cx="1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" name="Line 26">
              <a:extLst>
                <a:ext uri="{FF2B5EF4-FFF2-40B4-BE49-F238E27FC236}">
                  <a16:creationId xmlns:a16="http://schemas.microsoft.com/office/drawing/2014/main" id="{BF25FBDD-9E5D-4FA1-A1E8-1ABF86A1A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" y="244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" name="Group 34">
            <a:extLst>
              <a:ext uri="{FF2B5EF4-FFF2-40B4-BE49-F238E27FC236}">
                <a16:creationId xmlns:a16="http://schemas.microsoft.com/office/drawing/2014/main" id="{87E7A361-3BC4-4F0A-A6AB-A9725FEF6D33}"/>
              </a:ext>
            </a:extLst>
          </p:cNvPr>
          <p:cNvGrpSpPr>
            <a:grpSpLocks/>
          </p:cNvGrpSpPr>
          <p:nvPr/>
        </p:nvGrpSpPr>
        <p:grpSpPr bwMode="auto">
          <a:xfrm>
            <a:off x="9904245" y="2265470"/>
            <a:ext cx="1392123" cy="582658"/>
            <a:chOff x="1630" y="2400"/>
            <a:chExt cx="914" cy="528"/>
          </a:xfrm>
        </p:grpSpPr>
        <p:pic>
          <p:nvPicPr>
            <p:cNvPr id="94" name="Picture 15">
              <a:extLst>
                <a:ext uri="{FF2B5EF4-FFF2-40B4-BE49-F238E27FC236}">
                  <a16:creationId xmlns:a16="http://schemas.microsoft.com/office/drawing/2014/main" id="{714EBD24-709B-4695-B277-DF2C41F4DD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3" y="2400"/>
              <a:ext cx="43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5" name="Picture 18">
              <a:extLst>
                <a:ext uri="{FF2B5EF4-FFF2-40B4-BE49-F238E27FC236}">
                  <a16:creationId xmlns:a16="http://schemas.microsoft.com/office/drawing/2014/main" id="{23402244-6F78-4656-9C5B-756F9A8DAF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0" y="2448"/>
              <a:ext cx="43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982184C7-74DA-41A9-B2B6-BDE7BF73BFD6}"/>
              </a:ext>
            </a:extLst>
          </p:cNvPr>
          <p:cNvCxnSpPr>
            <a:cxnSpLocks/>
          </p:cNvCxnSpPr>
          <p:nvPr/>
        </p:nvCxnSpPr>
        <p:spPr>
          <a:xfrm>
            <a:off x="1981200" y="1905000"/>
            <a:ext cx="320040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7B33783-0B22-4B1C-94D0-320E39F39E76}"/>
              </a:ext>
            </a:extLst>
          </p:cNvPr>
          <p:cNvCxnSpPr>
            <a:cxnSpLocks/>
          </p:cNvCxnSpPr>
          <p:nvPr/>
        </p:nvCxnSpPr>
        <p:spPr>
          <a:xfrm>
            <a:off x="5368630" y="1905000"/>
            <a:ext cx="141317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85323C26-2516-41F9-BE60-54B5AD2071AA}"/>
              </a:ext>
            </a:extLst>
          </p:cNvPr>
          <p:cNvCxnSpPr>
            <a:cxnSpLocks/>
          </p:cNvCxnSpPr>
          <p:nvPr/>
        </p:nvCxnSpPr>
        <p:spPr>
          <a:xfrm>
            <a:off x="228600" y="2338426"/>
            <a:ext cx="461357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5C8821E4-D99C-416B-879C-61BB21F98784}"/>
              </a:ext>
            </a:extLst>
          </p:cNvPr>
          <p:cNvCxnSpPr>
            <a:cxnSpLocks/>
          </p:cNvCxnSpPr>
          <p:nvPr/>
        </p:nvCxnSpPr>
        <p:spPr>
          <a:xfrm>
            <a:off x="595720" y="2791429"/>
            <a:ext cx="3803243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FB1F3009-5CFF-484C-8BB8-0BA909F6528E}"/>
              </a:ext>
            </a:extLst>
          </p:cNvPr>
          <p:cNvCxnSpPr>
            <a:cxnSpLocks/>
          </p:cNvCxnSpPr>
          <p:nvPr/>
        </p:nvCxnSpPr>
        <p:spPr>
          <a:xfrm flipV="1">
            <a:off x="595720" y="3202940"/>
            <a:ext cx="3900080" cy="5757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7">
            <a:extLst>
              <a:ext uri="{FF2B5EF4-FFF2-40B4-BE49-F238E27FC236}">
                <a16:creationId xmlns:a16="http://schemas.microsoft.com/office/drawing/2014/main" id="{1035CBA5-72F7-44F4-B1D0-976AFC76A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10" y="1407783"/>
            <a:ext cx="69961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F58D813-0939-4EAB-9D68-ADE25C08D3F0}"/>
              </a:ext>
            </a:extLst>
          </p:cNvPr>
          <p:cNvSpPr txBox="1"/>
          <p:nvPr/>
        </p:nvSpPr>
        <p:spPr>
          <a:xfrm>
            <a:off x="135643" y="2318579"/>
            <a:ext cx="62583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E085D592-2659-48A9-A599-5CA9A4982700}"/>
              </a:ext>
            </a:extLst>
          </p:cNvPr>
          <p:cNvSpPr txBox="1"/>
          <p:nvPr/>
        </p:nvSpPr>
        <p:spPr>
          <a:xfrm>
            <a:off x="118781" y="2768965"/>
            <a:ext cx="62583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4" name="Text Box 21">
            <a:extLst>
              <a:ext uri="{FF2B5EF4-FFF2-40B4-BE49-F238E27FC236}">
                <a16:creationId xmlns:a16="http://schemas.microsoft.com/office/drawing/2014/main" id="{9CBEAEF3-E79F-4CC2-B4CE-C56C8107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" y="3458923"/>
            <a:ext cx="4094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en-US" sz="2800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ắt</a:t>
            </a:r>
            <a:endParaRPr lang="en-US" altLang="en-US" sz="2400" i="1" u="sng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Arc 82">
            <a:extLst>
              <a:ext uri="{FF2B5EF4-FFF2-40B4-BE49-F238E27FC236}">
                <a16:creationId xmlns:a16="http://schemas.microsoft.com/office/drawing/2014/main" id="{BD2EC104-E75B-46CE-BE54-29F40D66E7A5}"/>
              </a:ext>
            </a:extLst>
          </p:cNvPr>
          <p:cNvSpPr>
            <a:spLocks/>
          </p:cNvSpPr>
          <p:nvPr/>
        </p:nvSpPr>
        <p:spPr bwMode="auto">
          <a:xfrm rot="12202991" flipH="1">
            <a:off x="2128034" y="3707689"/>
            <a:ext cx="1647825" cy="1905000"/>
          </a:xfrm>
          <a:custGeom>
            <a:avLst/>
            <a:gdLst>
              <a:gd name="G0" fmla="+- 668 0 0"/>
              <a:gd name="G1" fmla="+- 21600 0 0"/>
              <a:gd name="G2" fmla="+- 21600 0 0"/>
              <a:gd name="T0" fmla="*/ 0 w 17986"/>
              <a:gd name="T1" fmla="*/ 10 h 21600"/>
              <a:gd name="T2" fmla="*/ 17986 w 17986"/>
              <a:gd name="T3" fmla="*/ 8691 h 21600"/>
              <a:gd name="T4" fmla="*/ 668 w 1798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986" h="21600" fill="none" extrusionOk="0">
                <a:moveTo>
                  <a:pt x="0" y="10"/>
                </a:moveTo>
                <a:cubicBezTo>
                  <a:pt x="222" y="3"/>
                  <a:pt x="445" y="0"/>
                  <a:pt x="668" y="0"/>
                </a:cubicBezTo>
                <a:cubicBezTo>
                  <a:pt x="7489" y="0"/>
                  <a:pt x="13909" y="3221"/>
                  <a:pt x="17986" y="8690"/>
                </a:cubicBezTo>
              </a:path>
              <a:path w="17986" h="21600" stroke="0" extrusionOk="0">
                <a:moveTo>
                  <a:pt x="0" y="10"/>
                </a:moveTo>
                <a:cubicBezTo>
                  <a:pt x="222" y="3"/>
                  <a:pt x="445" y="0"/>
                  <a:pt x="668" y="0"/>
                </a:cubicBezTo>
                <a:cubicBezTo>
                  <a:pt x="7489" y="0"/>
                  <a:pt x="13909" y="3221"/>
                  <a:pt x="17986" y="8690"/>
                </a:cubicBezTo>
                <a:lnTo>
                  <a:pt x="668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6" name="Text Box 83">
            <a:extLst>
              <a:ext uri="{FF2B5EF4-FFF2-40B4-BE49-F238E27FC236}">
                <a16:creationId xmlns:a16="http://schemas.microsoft.com/office/drawing/2014/main" id="{BCA0C0FA-DC55-4913-B2C1-2B942F409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016" y="5346927"/>
            <a:ext cx="1155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?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èn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6260526F-0F9C-4D3F-B89A-213D412E4B75}"/>
              </a:ext>
            </a:extLst>
          </p:cNvPr>
          <p:cNvGrpSpPr/>
          <p:nvPr/>
        </p:nvGrpSpPr>
        <p:grpSpPr>
          <a:xfrm>
            <a:off x="3852862" y="4554447"/>
            <a:ext cx="1252538" cy="762000"/>
            <a:chOff x="5486400" y="3466306"/>
            <a:chExt cx="1252538" cy="762000"/>
          </a:xfrm>
        </p:grpSpPr>
        <p:sp>
          <p:nvSpPr>
            <p:cNvPr id="108" name="AutoShape 84">
              <a:extLst>
                <a:ext uri="{FF2B5EF4-FFF2-40B4-BE49-F238E27FC236}">
                  <a16:creationId xmlns:a16="http://schemas.microsoft.com/office/drawing/2014/main" id="{C08A9791-92E6-4776-ACA8-DF7220B14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6400" y="3466306"/>
              <a:ext cx="144463" cy="762000"/>
            </a:xfrm>
            <a:prstGeom prst="rightBrace">
              <a:avLst>
                <a:gd name="adj1" fmla="val 4395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09" name="Text Box 85">
              <a:extLst>
                <a:ext uri="{FF2B5EF4-FFF2-40B4-BE49-F238E27FC236}">
                  <a16:creationId xmlns:a16="http://schemas.microsoft.com/office/drawing/2014/main" id="{57B585CA-8498-4BEC-BB33-143C036B02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616325"/>
              <a:ext cx="110013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?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kèn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B1826C30-E8A8-406F-9D49-E971DFACA5B6}"/>
              </a:ext>
            </a:extLst>
          </p:cNvPr>
          <p:cNvGrpSpPr/>
          <p:nvPr/>
        </p:nvGrpSpPr>
        <p:grpSpPr>
          <a:xfrm>
            <a:off x="84759" y="4065682"/>
            <a:ext cx="2819718" cy="780911"/>
            <a:chOff x="5326697" y="1116535"/>
            <a:chExt cx="2819718" cy="780911"/>
          </a:xfrm>
        </p:grpSpPr>
        <p:grpSp>
          <p:nvGrpSpPr>
            <p:cNvPr id="111" name="Group 88">
              <a:extLst>
                <a:ext uri="{FF2B5EF4-FFF2-40B4-BE49-F238E27FC236}">
                  <a16:creationId xmlns:a16="http://schemas.microsoft.com/office/drawing/2014/main" id="{3DA21C19-F67E-418F-938F-1498C543D1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2152" y="1634843"/>
              <a:ext cx="1084263" cy="152400"/>
              <a:chOff x="1148" y="2688"/>
              <a:chExt cx="683" cy="96"/>
            </a:xfrm>
          </p:grpSpPr>
          <p:grpSp>
            <p:nvGrpSpPr>
              <p:cNvPr id="114" name="Group 27">
                <a:extLst>
                  <a:ext uri="{FF2B5EF4-FFF2-40B4-BE49-F238E27FC236}">
                    <a16:creationId xmlns:a16="http://schemas.microsoft.com/office/drawing/2014/main" id="{A771438A-0D66-4748-A68E-9D1FB15CFC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8" y="2688"/>
                <a:ext cx="228" cy="96"/>
                <a:chOff x="1008" y="2352"/>
                <a:chExt cx="240" cy="96"/>
              </a:xfrm>
            </p:grpSpPr>
            <p:sp>
              <p:nvSpPr>
                <p:cNvPr id="119" name="Line 23">
                  <a:extLst>
                    <a:ext uri="{FF2B5EF4-FFF2-40B4-BE49-F238E27FC236}">
                      <a16:creationId xmlns:a16="http://schemas.microsoft.com/office/drawing/2014/main" id="{CD7EC6C7-EE5B-44DA-B1BD-C8A99A889E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0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0" name="Line 24">
                  <a:extLst>
                    <a:ext uri="{FF2B5EF4-FFF2-40B4-BE49-F238E27FC236}">
                      <a16:creationId xmlns:a16="http://schemas.microsoft.com/office/drawing/2014/main" id="{26F272D6-8813-4F07-9A65-8577E49F3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1" name="Line 26">
                  <a:extLst>
                    <a:ext uri="{FF2B5EF4-FFF2-40B4-BE49-F238E27FC236}">
                      <a16:creationId xmlns:a16="http://schemas.microsoft.com/office/drawing/2014/main" id="{C0E2FB2C-242B-4675-9511-98DAA4762A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15" name="Line 29">
                <a:extLst>
                  <a:ext uri="{FF2B5EF4-FFF2-40B4-BE49-F238E27FC236}">
                    <a16:creationId xmlns:a16="http://schemas.microsoft.com/office/drawing/2014/main" id="{0E835C12-0F81-41F4-AC56-9570CCB0F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6" y="2736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6" name="Line 31">
                <a:extLst>
                  <a:ext uri="{FF2B5EF4-FFF2-40B4-BE49-F238E27FC236}">
                    <a16:creationId xmlns:a16="http://schemas.microsoft.com/office/drawing/2014/main" id="{E68CE8DB-1C65-4108-8916-1DFBAF2E0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2688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7" name="Line 39">
                <a:extLst>
                  <a:ext uri="{FF2B5EF4-FFF2-40B4-BE49-F238E27FC236}">
                    <a16:creationId xmlns:a16="http://schemas.microsoft.com/office/drawing/2014/main" id="{EF2B4EB5-0D2C-41B9-BC4E-5AC71F1D0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2736"/>
                <a:ext cx="2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8" name="Line 41">
                <a:extLst>
                  <a:ext uri="{FF2B5EF4-FFF2-40B4-BE49-F238E27FC236}">
                    <a16:creationId xmlns:a16="http://schemas.microsoft.com/office/drawing/2014/main" id="{E69870A4-6C13-4BD5-9EE6-60A417852F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1" y="2688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12" name="Text Box 78">
              <a:extLst>
                <a:ext uri="{FF2B5EF4-FFF2-40B4-BE49-F238E27FC236}">
                  <a16:creationId xmlns:a16="http://schemas.microsoft.com/office/drawing/2014/main" id="{DD7225CB-AD2C-41E8-8B10-443E30CD8C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7239" y="1116535"/>
              <a:ext cx="868363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3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kèn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13" name="Text Box 19">
              <a:extLst>
                <a:ext uri="{FF2B5EF4-FFF2-40B4-BE49-F238E27FC236}">
                  <a16:creationId xmlns:a16="http://schemas.microsoft.com/office/drawing/2014/main" id="{4C51A0F4-7AF6-4B45-9A72-4015998171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6697" y="1435781"/>
              <a:ext cx="182879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Hàng</a:t>
              </a:r>
              <a:r>
                <a:rPr lang="en-US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trên</a:t>
              </a:r>
              <a:r>
                <a:rPr lang="en-US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EBE236CE-1D69-4F22-90A2-06554178E06B}"/>
              </a:ext>
            </a:extLst>
          </p:cNvPr>
          <p:cNvGrpSpPr/>
          <p:nvPr/>
        </p:nvGrpSpPr>
        <p:grpSpPr>
          <a:xfrm>
            <a:off x="73170" y="4599027"/>
            <a:ext cx="3787934" cy="1015509"/>
            <a:chOff x="5315108" y="1678572"/>
            <a:chExt cx="3787934" cy="1015509"/>
          </a:xfrm>
        </p:grpSpPr>
        <p:sp>
          <p:nvSpPr>
            <p:cNvPr id="123" name="Line 79">
              <a:extLst>
                <a:ext uri="{FF2B5EF4-FFF2-40B4-BE49-F238E27FC236}">
                  <a16:creationId xmlns:a16="http://schemas.microsoft.com/office/drawing/2014/main" id="{ECE3DA5C-845B-4CB6-99AD-F22C80F44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60882" y="179207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24" name="Group 108">
              <a:extLst>
                <a:ext uri="{FF2B5EF4-FFF2-40B4-BE49-F238E27FC236}">
                  <a16:creationId xmlns:a16="http://schemas.microsoft.com/office/drawing/2014/main" id="{D5465F71-EF50-4615-810D-B46AE5409A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2152" y="2141752"/>
              <a:ext cx="1806575" cy="152400"/>
              <a:chOff x="1148" y="3024"/>
              <a:chExt cx="1138" cy="96"/>
            </a:xfrm>
          </p:grpSpPr>
          <p:grpSp>
            <p:nvGrpSpPr>
              <p:cNvPr id="129" name="Group 42">
                <a:extLst>
                  <a:ext uri="{FF2B5EF4-FFF2-40B4-BE49-F238E27FC236}">
                    <a16:creationId xmlns:a16="http://schemas.microsoft.com/office/drawing/2014/main" id="{10192D52-70B7-4F9A-9F2A-968E882DA0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31" y="3024"/>
                <a:ext cx="227" cy="96"/>
                <a:chOff x="1008" y="2352"/>
                <a:chExt cx="240" cy="96"/>
              </a:xfrm>
            </p:grpSpPr>
            <p:sp>
              <p:nvSpPr>
                <p:cNvPr id="139" name="Line 43">
                  <a:extLst>
                    <a:ext uri="{FF2B5EF4-FFF2-40B4-BE49-F238E27FC236}">
                      <a16:creationId xmlns:a16="http://schemas.microsoft.com/office/drawing/2014/main" id="{ACE0232D-8995-4703-9E0A-4D7ED97468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0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 dirty="0"/>
                </a:p>
              </p:txBody>
            </p:sp>
            <p:sp>
              <p:nvSpPr>
                <p:cNvPr id="140" name="Line 44">
                  <a:extLst>
                    <a:ext uri="{FF2B5EF4-FFF2-40B4-BE49-F238E27FC236}">
                      <a16:creationId xmlns:a16="http://schemas.microsoft.com/office/drawing/2014/main" id="{45DA4090-2FF4-402E-AEE3-96BD86B6F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41" name="Line 45">
                  <a:extLst>
                    <a:ext uri="{FF2B5EF4-FFF2-40B4-BE49-F238E27FC236}">
                      <a16:creationId xmlns:a16="http://schemas.microsoft.com/office/drawing/2014/main" id="{3236277A-EADF-42BF-A55E-B42178B35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30" name="Line 47">
                <a:extLst>
                  <a:ext uri="{FF2B5EF4-FFF2-40B4-BE49-F238E27FC236}">
                    <a16:creationId xmlns:a16="http://schemas.microsoft.com/office/drawing/2014/main" id="{E2C7E28A-5A0E-4097-B4A2-6A9BF397B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58" y="3072"/>
                <a:ext cx="2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1" name="Line 49">
                <a:extLst>
                  <a:ext uri="{FF2B5EF4-FFF2-40B4-BE49-F238E27FC236}">
                    <a16:creationId xmlns:a16="http://schemas.microsoft.com/office/drawing/2014/main" id="{624E2A2D-9ECF-429D-B8A7-C1D528757A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86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132" name="Group 66">
                <a:extLst>
                  <a:ext uri="{FF2B5EF4-FFF2-40B4-BE49-F238E27FC236}">
                    <a16:creationId xmlns:a16="http://schemas.microsoft.com/office/drawing/2014/main" id="{53B6FEF2-A7DE-419E-99FF-EFB508612B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8" y="3024"/>
                <a:ext cx="228" cy="96"/>
                <a:chOff x="1008" y="2352"/>
                <a:chExt cx="240" cy="96"/>
              </a:xfrm>
            </p:grpSpPr>
            <p:sp>
              <p:nvSpPr>
                <p:cNvPr id="136" name="Line 67">
                  <a:extLst>
                    <a:ext uri="{FF2B5EF4-FFF2-40B4-BE49-F238E27FC236}">
                      <a16:creationId xmlns:a16="http://schemas.microsoft.com/office/drawing/2014/main" id="{D7621F05-A321-4219-9779-A2A1E99389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400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37" name="Line 68">
                  <a:extLst>
                    <a:ext uri="{FF2B5EF4-FFF2-40B4-BE49-F238E27FC236}">
                      <a16:creationId xmlns:a16="http://schemas.microsoft.com/office/drawing/2014/main" id="{F884A678-D763-44A3-891F-DE06F41576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38" name="Line 69">
                  <a:extLst>
                    <a:ext uri="{FF2B5EF4-FFF2-40B4-BE49-F238E27FC236}">
                      <a16:creationId xmlns:a16="http://schemas.microsoft.com/office/drawing/2014/main" id="{3D876065-DED8-460A-A4F7-0EB58DB343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8" y="2352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33" name="Line 70">
                <a:extLst>
                  <a:ext uri="{FF2B5EF4-FFF2-40B4-BE49-F238E27FC236}">
                    <a16:creationId xmlns:a16="http://schemas.microsoft.com/office/drawing/2014/main" id="{D5C88EF3-046E-4419-8A6E-09F0329B23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6" y="3072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4" name="Line 72">
                <a:extLst>
                  <a:ext uri="{FF2B5EF4-FFF2-40B4-BE49-F238E27FC236}">
                    <a16:creationId xmlns:a16="http://schemas.microsoft.com/office/drawing/2014/main" id="{AB54998F-0251-4C8F-9F1B-B2D201E75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302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35" name="Line 74">
                <a:extLst>
                  <a:ext uri="{FF2B5EF4-FFF2-40B4-BE49-F238E27FC236}">
                    <a16:creationId xmlns:a16="http://schemas.microsoft.com/office/drawing/2014/main" id="{9CD71C02-44A8-44ED-906F-C7934CD79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3072"/>
                <a:ext cx="2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 dirty="0"/>
              </a:p>
            </p:txBody>
          </p:sp>
        </p:grpSp>
        <p:sp>
          <p:nvSpPr>
            <p:cNvPr id="125" name="Arc 80">
              <a:extLst>
                <a:ext uri="{FF2B5EF4-FFF2-40B4-BE49-F238E27FC236}">
                  <a16:creationId xmlns:a16="http://schemas.microsoft.com/office/drawing/2014/main" id="{B3D7A351-4004-47FA-96E0-6C4E1F441557}"/>
                </a:ext>
              </a:extLst>
            </p:cNvPr>
            <p:cNvSpPr>
              <a:spLocks/>
            </p:cNvSpPr>
            <p:nvPr/>
          </p:nvSpPr>
          <p:spPr bwMode="auto">
            <a:xfrm rot="20486005">
              <a:off x="8201977" y="2084481"/>
              <a:ext cx="739775" cy="609600"/>
            </a:xfrm>
            <a:custGeom>
              <a:avLst/>
              <a:gdLst>
                <a:gd name="G0" fmla="+- 3426 0 0"/>
                <a:gd name="G1" fmla="+- 21600 0 0"/>
                <a:gd name="G2" fmla="+- 21600 0 0"/>
                <a:gd name="T0" fmla="*/ 0 w 20904"/>
                <a:gd name="T1" fmla="*/ 273 h 21600"/>
                <a:gd name="T2" fmla="*/ 20904 w 20904"/>
                <a:gd name="T3" fmla="*/ 8908 h 21600"/>
                <a:gd name="T4" fmla="*/ 3426 w 209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04" h="21600" fill="none" extrusionOk="0">
                  <a:moveTo>
                    <a:pt x="0" y="273"/>
                  </a:moveTo>
                  <a:cubicBezTo>
                    <a:pt x="1132" y="91"/>
                    <a:pt x="2278" y="0"/>
                    <a:pt x="3426" y="0"/>
                  </a:cubicBezTo>
                  <a:cubicBezTo>
                    <a:pt x="10342" y="0"/>
                    <a:pt x="16840" y="3311"/>
                    <a:pt x="20903" y="8908"/>
                  </a:cubicBezTo>
                </a:path>
                <a:path w="20904" h="21600" stroke="0" extrusionOk="0">
                  <a:moveTo>
                    <a:pt x="0" y="273"/>
                  </a:moveTo>
                  <a:cubicBezTo>
                    <a:pt x="1132" y="91"/>
                    <a:pt x="2278" y="0"/>
                    <a:pt x="3426" y="0"/>
                  </a:cubicBezTo>
                  <a:cubicBezTo>
                    <a:pt x="10342" y="0"/>
                    <a:pt x="16840" y="3311"/>
                    <a:pt x="20903" y="8908"/>
                  </a:cubicBezTo>
                  <a:lnTo>
                    <a:pt x="342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26" name="Text Box 81">
              <a:extLst>
                <a:ext uri="{FF2B5EF4-FFF2-40B4-BE49-F238E27FC236}">
                  <a16:creationId xmlns:a16="http://schemas.microsoft.com/office/drawing/2014/main" id="{346CFE34-ED05-4CBF-A52C-899E5B285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91804" y="1678572"/>
              <a:ext cx="1011238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2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kèn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7" name="Line 90">
              <a:extLst>
                <a:ext uri="{FF2B5EF4-FFF2-40B4-BE49-F238E27FC236}">
                  <a16:creationId xmlns:a16="http://schemas.microsoft.com/office/drawing/2014/main" id="{58274E71-E86C-4727-B364-64CB252CB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58800" y="179207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8" name="Text Box 19">
              <a:extLst>
                <a:ext uri="{FF2B5EF4-FFF2-40B4-BE49-F238E27FC236}">
                  <a16:creationId xmlns:a16="http://schemas.microsoft.com/office/drawing/2014/main" id="{7E0C9D21-2405-4241-BE4D-5EAFF87B3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5108" y="1950087"/>
              <a:ext cx="182879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Hàng</a:t>
              </a:r>
              <a:r>
                <a:rPr lang="en-US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dưới</a:t>
              </a:r>
              <a:r>
                <a:rPr lang="en-US" altLang="en-US" sz="24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42" name="Text Box 21">
            <a:extLst>
              <a:ext uri="{FF2B5EF4-FFF2-40B4-BE49-F238E27FC236}">
                <a16:creationId xmlns:a16="http://schemas.microsoft.com/office/drawing/2014/main" id="{9571A5ED-0480-40BB-A013-13B6DA9CC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624" y="5648980"/>
            <a:ext cx="3195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4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a) 5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" name="Text Box 21">
            <a:extLst>
              <a:ext uri="{FF2B5EF4-FFF2-40B4-BE49-F238E27FC236}">
                <a16:creationId xmlns:a16="http://schemas.microsoft.com/office/drawing/2014/main" id="{13C7BE3C-49B6-4152-B2D0-A0F43401E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624" y="6083481"/>
            <a:ext cx="3195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b) 8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endParaRPr lang="en-US" altLang="en-US" sz="24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0B0159ED-795C-418F-BD84-7509FCD1FA39}"/>
              </a:ext>
            </a:extLst>
          </p:cNvPr>
          <p:cNvCxnSpPr>
            <a:cxnSpLocks/>
          </p:cNvCxnSpPr>
          <p:nvPr/>
        </p:nvCxnSpPr>
        <p:spPr>
          <a:xfrm flipV="1">
            <a:off x="595720" y="3276600"/>
            <a:ext cx="3900080" cy="5757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C448FF0-E521-459A-9175-1D1C27CF4B37}"/>
              </a:ext>
            </a:extLst>
          </p:cNvPr>
          <p:cNvCxnSpPr>
            <a:cxnSpLocks/>
          </p:cNvCxnSpPr>
          <p:nvPr/>
        </p:nvCxnSpPr>
        <p:spPr>
          <a:xfrm>
            <a:off x="595720" y="2848726"/>
            <a:ext cx="3803243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690202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2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6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1" dur="5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7" dur="5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3" dur="5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4" dur="5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5" dur="5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20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600"/>
                            </p:stCondLst>
                            <p:childTnLst>
                              <p:par>
                                <p:cTn id="14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1" dur="20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6" dur="20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"/>
                            </p:stCondLst>
                            <p:childTnLst>
                              <p:par>
                                <p:cTn id="15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2000"/>
                                        <p:tgtEl>
                                          <p:spTgt spid="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2000"/>
                                        <p:tgtEl>
                                          <p:spTgt spid="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3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3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7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1" grpId="0"/>
      <p:bldP spid="101" grpId="1"/>
      <p:bldP spid="102" grpId="0"/>
      <p:bldP spid="102" grpId="1"/>
      <p:bldP spid="103" grpId="0"/>
      <p:bldP spid="103" grpId="1"/>
      <p:bldP spid="104" grpId="0"/>
      <p:bldP spid="105" grpId="0" animBg="1"/>
      <p:bldP spid="106" grpId="0"/>
      <p:bldP spid="142" grpId="0"/>
      <p:bldP spid="143" grpId="0"/>
    </p:bldLst>
  </p:timing>
  <p:extLst mod="1">
    <p:ext uri="{3A86A75C-4F4B-4683-9AE1-C65F6400EC91}">
      <p14:laserTraceLst xmlns:p14="http://schemas.microsoft.com/office/powerpoint/2010/main">
        <p14:tracePtLst>
          <p14:tracePt t="98138" x="3267075" y="4918075"/>
          <p14:tracePt t="98226" x="3254375" y="4918075"/>
          <p14:tracePt t="98273" x="3241675" y="4918075"/>
          <p14:tracePt t="98293" x="3228975" y="4918075"/>
          <p14:tracePt t="98299" x="3216275" y="4918075"/>
          <p14:tracePt t="98307" x="3205163" y="4918075"/>
          <p14:tracePt t="98315" x="3192463" y="4918075"/>
          <p14:tracePt t="98323" x="3179763" y="4918075"/>
          <p14:tracePt t="98331" x="3167063" y="4918075"/>
          <p14:tracePt t="98339" x="3141663" y="4905375"/>
          <p14:tracePt t="98346" x="3128963" y="4892675"/>
          <p14:tracePt t="98355" x="3103563" y="4892675"/>
          <p14:tracePt t="98371" x="3092450" y="4892675"/>
          <p14:tracePt t="98385" x="3079750" y="4892675"/>
          <p14:tracePt t="98393" x="3067050" y="4892675"/>
          <p14:tracePt t="98402" x="3054350" y="4892675"/>
          <p14:tracePt t="98409" x="3041650" y="4892675"/>
          <p14:tracePt t="98429" x="3028950" y="4892675"/>
          <p14:tracePt t="98528" x="3016250" y="4892675"/>
          <p14:tracePt t="98539" x="3003550" y="4892675"/>
          <p14:tracePt t="98542" x="3003550" y="4918075"/>
          <p14:tracePt t="98553" x="2992438" y="4918075"/>
          <p14:tracePt t="98561" x="2979738" y="4930775"/>
          <p14:tracePt t="98569" x="2979738" y="4943475"/>
          <p14:tracePt t="98577" x="2979738" y="4956175"/>
          <p14:tracePt t="98593" x="2967038" y="4956175"/>
          <p14:tracePt t="98602" x="2967038" y="4968875"/>
          <p14:tracePt t="98613" x="2954338" y="4981575"/>
          <p14:tracePt t="98619" x="2954338" y="4992688"/>
          <p14:tracePt t="98627" x="2941638" y="4992688"/>
          <p14:tracePt t="98643" x="2941638" y="5005388"/>
          <p14:tracePt t="98652" x="2941638" y="5018088"/>
          <p14:tracePt t="98659" x="2928938" y="5030788"/>
          <p14:tracePt t="98675" x="2928938" y="5043488"/>
          <p14:tracePt t="98685" x="2928938" y="5056188"/>
          <p14:tracePt t="98691" x="2928938" y="5068888"/>
          <p14:tracePt t="98697" x="2916238" y="5081588"/>
          <p14:tracePt t="98705" x="2916238" y="5105400"/>
          <p14:tracePt t="98721" x="2916238" y="5118100"/>
          <p14:tracePt t="98729" x="2916238" y="5130800"/>
          <p14:tracePt t="98737" x="2916238" y="5143500"/>
          <p14:tracePt t="98745" x="2916238" y="5156200"/>
          <p14:tracePt t="98752" x="2916238" y="5168900"/>
          <p14:tracePt t="98761" x="2928938" y="5168900"/>
          <p14:tracePt t="98769" x="2928938" y="5181600"/>
          <p14:tracePt t="98775" x="2941638" y="5194300"/>
          <p14:tracePt t="98786" x="2954338" y="5205413"/>
          <p14:tracePt t="98791" x="2967038" y="5218113"/>
          <p14:tracePt t="98799" x="2979738" y="5230813"/>
          <p14:tracePt t="98807" x="2992438" y="5256213"/>
          <p14:tracePt t="98823" x="3003550" y="5268913"/>
          <p14:tracePt t="98831" x="3003550" y="5294313"/>
          <p14:tracePt t="98839" x="3016250" y="5294313"/>
          <p14:tracePt t="98847" x="3016250" y="5305425"/>
          <p14:tracePt t="98855" x="3028950" y="5318125"/>
          <p14:tracePt t="98861" x="3041650" y="5343525"/>
          <p14:tracePt t="98869" x="3054350" y="5343525"/>
          <p14:tracePt t="98877" x="3067050" y="5356225"/>
          <p14:tracePt t="98893" x="3079750" y="5356225"/>
          <p14:tracePt t="98902" x="3092450" y="5356225"/>
          <p14:tracePt t="98909" x="3103563" y="5368925"/>
          <p14:tracePt t="98919" x="3116263" y="5368925"/>
          <p14:tracePt t="98925" x="3128963" y="5368925"/>
          <p14:tracePt t="98935" x="3141663" y="5368925"/>
          <p14:tracePt t="98939" x="3154363" y="5368925"/>
          <p14:tracePt t="98947" x="3167063" y="5368925"/>
          <p14:tracePt t="98955" x="3192463" y="5368925"/>
          <p14:tracePt t="98963" x="3205163" y="5368925"/>
          <p14:tracePt t="98971" x="3216275" y="5368925"/>
          <p14:tracePt t="98979" x="3228975" y="5368925"/>
          <p14:tracePt t="98987" x="3267075" y="5368925"/>
          <p14:tracePt t="98995" x="3279775" y="5368925"/>
          <p14:tracePt t="99003" x="3305175" y="5368925"/>
          <p14:tracePt t="99011" x="3317875" y="5368925"/>
          <p14:tracePt t="99019" x="3341688" y="5368925"/>
          <p14:tracePt t="99025" x="3367088" y="5368925"/>
          <p14:tracePt t="99033" x="3379788" y="5381625"/>
          <p14:tracePt t="99041" x="3392488" y="5381625"/>
          <p14:tracePt t="99053" x="3417888" y="5381625"/>
          <p14:tracePt t="99057" x="3429000" y="5381625"/>
          <p14:tracePt t="99065" x="3441700" y="5381625"/>
          <p14:tracePt t="99081" x="3454400" y="5381625"/>
          <p14:tracePt t="99123" x="3454400" y="5368925"/>
          <p14:tracePt t="99132" x="3467100" y="5356225"/>
          <p14:tracePt t="99147" x="3467100" y="5343525"/>
          <p14:tracePt t="99155" x="3479800" y="5330825"/>
          <p14:tracePt t="99163" x="3492500" y="5318125"/>
          <p14:tracePt t="99201" x="3505200" y="5305425"/>
          <p14:tracePt t="99209" x="3517900" y="5305425"/>
          <p14:tracePt t="99217" x="3530600" y="5305425"/>
          <p14:tracePt t="99225" x="3530600" y="5294313"/>
          <p14:tracePt t="99241" x="3541713" y="5281613"/>
          <p14:tracePt t="99249" x="3541713" y="5268913"/>
          <p14:tracePt t="99255" x="3554413" y="5268913"/>
          <p14:tracePt t="99263" x="3554413" y="5256213"/>
          <p14:tracePt t="99271" x="3567113" y="5243513"/>
          <p14:tracePt t="99279" x="3579813" y="5230813"/>
          <p14:tracePt t="99287" x="3579813" y="5218113"/>
          <p14:tracePt t="99295" x="3592513" y="5205413"/>
          <p14:tracePt t="99302" x="3592513" y="5194300"/>
          <p14:tracePt t="99311" x="3605213" y="5181600"/>
          <p14:tracePt t="99319" x="3605213" y="5168900"/>
          <p14:tracePt t="99393" x="3605213" y="5156200"/>
          <p14:tracePt t="99413" x="3605213" y="5143500"/>
          <p14:tracePt t="99427" x="3605213" y="5130800"/>
          <p14:tracePt t="99435" x="3605213" y="5118100"/>
          <p14:tracePt t="99443" x="3605213" y="5105400"/>
          <p14:tracePt t="99459" x="3605213" y="5092700"/>
          <p14:tracePt t="99469" x="3605213" y="5081588"/>
          <p14:tracePt t="99475" x="3605213" y="5068888"/>
          <p14:tracePt t="99483" x="3592513" y="5056188"/>
          <p14:tracePt t="99491" x="3592513" y="5043488"/>
          <p14:tracePt t="99497" x="3567113" y="5030788"/>
          <p14:tracePt t="99505" x="3554413" y="5018088"/>
          <p14:tracePt t="99513" x="3541713" y="5005388"/>
          <p14:tracePt t="99521" x="3517900" y="4981575"/>
          <p14:tracePt t="99537" x="3505200" y="4981575"/>
          <p14:tracePt t="99545" x="3492500" y="4968875"/>
          <p14:tracePt t="99553" x="3479800" y="4943475"/>
          <p14:tracePt t="99561" x="3467100" y="4930775"/>
          <p14:tracePt t="99587" x="3467100" y="4918075"/>
          <p14:tracePt t="99595" x="3454400" y="4918075"/>
          <p14:tracePt t="99623" x="3441700" y="4918075"/>
          <p14:tracePt t="99631" x="3429000" y="4918075"/>
          <p14:tracePt t="99639" x="3429000" y="4930775"/>
          <p14:tracePt t="99652" x="3429000" y="4943475"/>
          <p14:tracePt t="99730" x="3417888" y="4943475"/>
          <p14:tracePt t="99745" x="3405188" y="4943475"/>
          <p14:tracePt t="99753" x="3392488" y="4943475"/>
          <p14:tracePt t="99759" x="3379788" y="4943475"/>
          <p14:tracePt t="99769" x="3367088" y="4943475"/>
          <p14:tracePt t="99783" x="3354388" y="4943475"/>
          <p14:tracePt t="99791" x="3341688" y="4943475"/>
          <p14:tracePt t="99802" x="3341688" y="4930775"/>
          <p14:tracePt t="99813" x="3328988" y="4930775"/>
          <p14:tracePt t="99833" x="0" y="0"/>
        </p14:tracePtLst>
        <p14:tracePtLst>
          <p14:tracePt t="120969" x="9288463" y="1714500"/>
          <p14:tracePt t="120984" x="9275763" y="1714500"/>
          <p14:tracePt t="120991" x="9263063" y="1714500"/>
          <p14:tracePt t="121007" x="9250363" y="1714500"/>
          <p14:tracePt t="121014" x="9237663" y="1714500"/>
          <p14:tracePt t="121021" x="9212263" y="1714500"/>
          <p14:tracePt t="121029" x="9199563" y="1701800"/>
          <p14:tracePt t="121037" x="9188450" y="1701800"/>
          <p14:tracePt t="121045" x="9175750" y="1701800"/>
          <p14:tracePt t="121053" x="9137650" y="1689100"/>
          <p14:tracePt t="121061" x="9112250" y="1689100"/>
          <p14:tracePt t="121069" x="9075738" y="1676400"/>
          <p14:tracePt t="121077" x="9050338" y="1676400"/>
          <p14:tracePt t="121085" x="9012238" y="1663700"/>
          <p14:tracePt t="121091" x="8975725" y="1663700"/>
          <p14:tracePt t="121101" x="8937625" y="1663700"/>
          <p14:tracePt t="121107" x="8899525" y="1663700"/>
          <p14:tracePt t="121118" x="8874125" y="1663700"/>
          <p14:tracePt t="121123" x="8837613" y="1663700"/>
          <p14:tracePt t="121131" x="8812213" y="1663700"/>
          <p14:tracePt t="121139" x="8774113" y="1663700"/>
          <p14:tracePt t="121147" x="8724900" y="1663700"/>
          <p14:tracePt t="121155" x="8686800" y="1663700"/>
          <p14:tracePt t="121163" x="8650288" y="1663700"/>
          <p14:tracePt t="121169" x="8612188" y="1663700"/>
          <p14:tracePt t="121177" x="8586788" y="1663700"/>
          <p14:tracePt t="121185" x="8548688" y="1663700"/>
          <p14:tracePt t="121193" x="8512175" y="1663700"/>
          <p14:tracePt t="121201" x="8499475" y="1663700"/>
          <p14:tracePt t="121209" x="8486775" y="1663700"/>
          <p14:tracePt t="121218" x="8474075" y="1663700"/>
          <p14:tracePt t="121225" x="8448675" y="1663700"/>
          <p14:tracePt t="121236" x="8424863" y="1676400"/>
          <p14:tracePt t="121241" x="8412163" y="1676400"/>
          <p14:tracePt t="121251" x="8374063" y="1689100"/>
          <p14:tracePt t="121255" x="8361363" y="1701800"/>
          <p14:tracePt t="121263" x="8348663" y="1714500"/>
          <p14:tracePt t="121271" x="8324850" y="1727200"/>
          <p14:tracePt t="121279" x="8312150" y="1739900"/>
          <p14:tracePt t="121287" x="8299450" y="1739900"/>
          <p14:tracePt t="121295" x="8274050" y="1752600"/>
          <p14:tracePt t="121303" x="8248650" y="1765300"/>
          <p14:tracePt t="121311" x="8223250" y="1789113"/>
          <p14:tracePt t="121319" x="8199438" y="1801813"/>
          <p14:tracePt t="121327" x="8186738" y="1814513"/>
          <p14:tracePt t="121335" x="8174038" y="1827213"/>
          <p14:tracePt t="121341" x="8148638" y="1839913"/>
          <p14:tracePt t="121351" x="8123238" y="1852613"/>
          <p14:tracePt t="121357" x="8110538" y="1865313"/>
          <p14:tracePt t="121368" x="8086725" y="1876425"/>
          <p14:tracePt t="121373" x="8074025" y="1889125"/>
          <p14:tracePt t="121381" x="8048625" y="1901825"/>
          <p14:tracePt t="121389" x="8035925" y="1914525"/>
          <p14:tracePt t="121397" x="8023225" y="1927225"/>
          <p14:tracePt t="121405" x="7999413" y="1952625"/>
          <p14:tracePt t="121411" x="7986713" y="1952625"/>
          <p14:tracePt t="121419" x="7961313" y="1978025"/>
          <p14:tracePt t="121427" x="7935913" y="1989138"/>
          <p14:tracePt t="121435" x="7923213" y="1989138"/>
          <p14:tracePt t="121443" x="7897813" y="2001838"/>
          <p14:tracePt t="121451" x="7886700" y="2014538"/>
          <p14:tracePt t="121459" x="7874000" y="2014538"/>
          <p14:tracePt t="121468" x="7848600" y="2027238"/>
          <p14:tracePt t="121475" x="7835900" y="2039938"/>
          <p14:tracePt t="121485" x="7823200" y="2052638"/>
          <p14:tracePt t="121489" x="7810500" y="2052638"/>
          <p14:tracePt t="121497" x="7797800" y="2065338"/>
          <p14:tracePt t="121505" x="7785100" y="2065338"/>
          <p14:tracePt t="121521" x="7761288" y="2078038"/>
          <p14:tracePt t="121529" x="7748588" y="2089150"/>
          <p14:tracePt t="121537" x="7735888" y="2089150"/>
          <p14:tracePt t="121545" x="7723188" y="2101850"/>
          <p14:tracePt t="121553" x="7710488" y="2101850"/>
          <p14:tracePt t="121561" x="7685088" y="2114550"/>
          <p14:tracePt t="121569" x="7673975" y="2127250"/>
          <p14:tracePt t="121575" x="7661275" y="2127250"/>
          <p14:tracePt t="121584" x="7648575" y="2127250"/>
          <p14:tracePt t="121591" x="7635875" y="2139950"/>
          <p14:tracePt t="121601" x="7623175" y="2152650"/>
          <p14:tracePt t="121607" x="7610475" y="2152650"/>
          <p14:tracePt t="121618" x="7597775" y="2178050"/>
          <p14:tracePt t="121623" x="7585075" y="2178050"/>
          <p14:tracePt t="121631" x="7572375" y="2190750"/>
          <p14:tracePt t="121647" x="7561263" y="2201863"/>
          <p14:tracePt t="121653" x="7548563" y="2214563"/>
          <p14:tracePt t="121661" x="7535863" y="2239963"/>
          <p14:tracePt t="121669" x="7535863" y="2252663"/>
          <p14:tracePt t="121677" x="7510463" y="2265363"/>
          <p14:tracePt t="121685" x="7497763" y="2290763"/>
          <p14:tracePt t="121693" x="7485063" y="2303463"/>
          <p14:tracePt t="121702" x="7472363" y="2327275"/>
          <p14:tracePt t="121719" x="7459663" y="2339975"/>
          <p14:tracePt t="121725" x="7459663" y="2365375"/>
          <p14:tracePt t="121732" x="7448550" y="2378075"/>
          <p14:tracePt t="121739" x="7448550" y="2390775"/>
          <p14:tracePt t="121748" x="7448550" y="2414588"/>
          <p14:tracePt t="121755" x="7448550" y="2427288"/>
          <p14:tracePt t="121763" x="7448550" y="2439988"/>
          <p14:tracePt t="121771" x="7448550" y="2465388"/>
          <p14:tracePt t="121787" x="7448550" y="2478088"/>
          <p14:tracePt t="121795" x="7448550" y="2503488"/>
          <p14:tracePt t="121803" x="7448550" y="2516188"/>
          <p14:tracePt t="121809" x="7448550" y="2527300"/>
          <p14:tracePt t="121818" x="7472363" y="2552700"/>
          <p14:tracePt t="121825" x="7472363" y="2565400"/>
          <p14:tracePt t="121834" x="7497763" y="2590800"/>
          <p14:tracePt t="121841" x="7510463" y="2616200"/>
          <p14:tracePt t="121852" x="7523163" y="2627313"/>
          <p14:tracePt t="121857" x="7535863" y="2652713"/>
          <p14:tracePt t="121868" x="7548563" y="2665413"/>
          <p14:tracePt t="121873" x="7561263" y="2678113"/>
          <p14:tracePt t="121882" x="7572375" y="2703513"/>
          <p14:tracePt t="121887" x="7597775" y="2716213"/>
          <p14:tracePt t="121895" x="7597775" y="2728913"/>
          <p14:tracePt t="121903" x="7610475" y="2740025"/>
          <p14:tracePt t="121911" x="7635875" y="2752725"/>
          <p14:tracePt t="121919" x="7648575" y="2765425"/>
          <p14:tracePt t="121927" x="7685088" y="2790825"/>
          <p14:tracePt t="121934" x="7723188" y="2803525"/>
          <p14:tracePt t="121943" x="7773988" y="2828925"/>
          <p14:tracePt t="121951" x="7810500" y="2828925"/>
          <p14:tracePt t="121959" x="7861300" y="2852738"/>
          <p14:tracePt t="121968" x="7897813" y="2865438"/>
          <p14:tracePt t="121973" x="7935913" y="2878138"/>
          <p14:tracePt t="121981" x="8010525" y="2903538"/>
          <p14:tracePt t="121989" x="8086725" y="2916238"/>
          <p14:tracePt t="121997" x="8148638" y="2928938"/>
          <p14:tracePt t="122005" x="8235950" y="2952750"/>
          <p14:tracePt t="122013" x="8312150" y="2978150"/>
          <p14:tracePt t="122021" x="8386763" y="2978150"/>
          <p14:tracePt t="122029" x="8448675" y="2978150"/>
          <p14:tracePt t="122037" x="8524875" y="2990850"/>
          <p14:tracePt t="122043" x="8574088" y="2990850"/>
          <p14:tracePt t="122051" x="8624888" y="2990850"/>
          <p14:tracePt t="122059" x="8699500" y="3003550"/>
          <p14:tracePt t="122067" x="8737600" y="3003550"/>
          <p14:tracePt t="122075" x="8786813" y="3003550"/>
          <p14:tracePt t="122085" x="8850313" y="3016250"/>
          <p14:tracePt t="122091" x="8899525" y="3016250"/>
          <p14:tracePt t="122101" x="8963025" y="3016250"/>
          <p14:tracePt t="122107" x="9012238" y="3016250"/>
          <p14:tracePt t="122115" x="9063038" y="3016250"/>
          <p14:tracePt t="122121" x="9099550" y="3016250"/>
          <p14:tracePt t="122129" x="9137650" y="3016250"/>
          <p14:tracePt t="122137" x="9199563" y="3028950"/>
          <p14:tracePt t="122145" x="9224963" y="3028950"/>
          <p14:tracePt t="122153" x="9263063" y="3028950"/>
          <p14:tracePt t="122161" x="9288463" y="3028950"/>
          <p14:tracePt t="122169" x="9312275" y="3028950"/>
          <p14:tracePt t="122177" x="9363075" y="3028950"/>
          <p14:tracePt t="122185" x="9424988" y="3028950"/>
          <p14:tracePt t="122193" x="9488488" y="3028950"/>
          <p14:tracePt t="122201" x="9563100" y="3016250"/>
          <p14:tracePt t="122207" x="9626600" y="3003550"/>
          <p14:tracePt t="122219" x="9675813" y="3003550"/>
          <p14:tracePt t="122223" x="9763125" y="3003550"/>
          <p14:tracePt t="122232" x="9852025" y="2990850"/>
          <p14:tracePt t="122239" x="9926638" y="2978150"/>
          <p14:tracePt t="122248" x="9988550" y="2965450"/>
          <p14:tracePt t="122255" x="10052050" y="2941638"/>
          <p14:tracePt t="122263" x="10088563" y="2916238"/>
          <p14:tracePt t="122271" x="10139363" y="2916238"/>
          <p14:tracePt t="122279" x="10188575" y="2903538"/>
          <p14:tracePt t="122285" x="10213975" y="2878138"/>
          <p14:tracePt t="122293" x="10226675" y="2865438"/>
          <p14:tracePt t="122301" x="10252075" y="2840038"/>
          <p14:tracePt t="122309" x="10277475" y="2840038"/>
          <p14:tracePt t="122318" x="10288588" y="2828925"/>
          <p14:tracePt t="122325" x="10313988" y="2816225"/>
          <p14:tracePt t="122335" x="10339388" y="2790825"/>
          <p14:tracePt t="122341" x="10352088" y="2778125"/>
          <p14:tracePt t="122351" x="10377488" y="2765425"/>
          <p14:tracePt t="122357" x="10414000" y="2740025"/>
          <p14:tracePt t="122363" x="10426700" y="2740025"/>
          <p14:tracePt t="122371" x="10452100" y="2716213"/>
          <p14:tracePt t="122379" x="10477500" y="2703513"/>
          <p14:tracePt t="122387" x="10502900" y="2678113"/>
          <p14:tracePt t="122395" x="10514013" y="2678113"/>
          <p14:tracePt t="122403" x="10552113" y="2665413"/>
          <p14:tracePt t="122411" x="10564813" y="2652713"/>
          <p14:tracePt t="122419" x="10590213" y="2640013"/>
          <p14:tracePt t="122427" x="10614025" y="2616200"/>
          <p14:tracePt t="122435" x="10626725" y="2616200"/>
          <p14:tracePt t="122441" x="10639425" y="2603500"/>
          <p14:tracePt t="122451" x="10652125" y="2590800"/>
          <p14:tracePt t="122457" x="10664825" y="2590800"/>
          <p14:tracePt t="122465" x="10690225" y="2578100"/>
          <p14:tracePt t="122473" x="10702925" y="2565400"/>
          <p14:tracePt t="122482" x="10715625" y="2565400"/>
          <p14:tracePt t="122489" x="10739438" y="2552700"/>
          <p14:tracePt t="122505" x="10752138" y="2540000"/>
          <p14:tracePt t="122512" x="10777538" y="2540000"/>
          <p14:tracePt t="122519" x="10790238" y="2527300"/>
          <p14:tracePt t="122527" x="10802938" y="2527300"/>
          <p14:tracePt t="122534" x="10828338" y="2516188"/>
          <p14:tracePt t="122543" x="10839450" y="2516188"/>
          <p14:tracePt t="122551" x="10852150" y="2516188"/>
          <p14:tracePt t="122559" x="10877550" y="2516188"/>
          <p14:tracePt t="122569" x="10890250" y="2516188"/>
          <p14:tracePt t="122575" x="10902950" y="2516188"/>
          <p14:tracePt t="122584" x="10928350" y="2516188"/>
          <p14:tracePt t="122591" x="10939463" y="2503488"/>
          <p14:tracePt t="122599" x="10952163" y="2503488"/>
          <p14:tracePt t="122605" x="10977563" y="2490788"/>
          <p14:tracePt t="122613" x="10990263" y="2490788"/>
          <p14:tracePt t="122621" x="11002963" y="2490788"/>
          <p14:tracePt t="122629" x="11028363" y="2490788"/>
          <p14:tracePt t="122637" x="11041063" y="2490788"/>
          <p14:tracePt t="122645" x="11052175" y="2490788"/>
          <p14:tracePt t="122653" x="11064875" y="2490788"/>
          <p14:tracePt t="122661" x="11077575" y="2490788"/>
          <p14:tracePt t="122669" x="11090275" y="2490788"/>
          <p14:tracePt t="122685" x="11102975" y="2490788"/>
          <p14:tracePt t="122701" x="11115675" y="2490788"/>
          <p14:tracePt t="122707" x="11141075" y="2490788"/>
          <p14:tracePt t="122723" x="11153775" y="2490788"/>
          <p14:tracePt t="122732" x="11164888" y="2490788"/>
          <p14:tracePt t="122739" x="11177588" y="2490788"/>
          <p14:tracePt t="122747" x="11190288" y="2490788"/>
          <p14:tracePt t="122761" x="11215688" y="2478088"/>
          <p14:tracePt t="122777" x="11228388" y="2478088"/>
          <p14:tracePt t="122785" x="11228388" y="2465388"/>
          <p14:tracePt t="122793" x="11253788" y="2452688"/>
          <p14:tracePt t="122802" x="11253788" y="2439988"/>
          <p14:tracePt t="122809" x="11266488" y="2427288"/>
          <p14:tracePt t="122819" x="11277600" y="2414588"/>
          <p14:tracePt t="122825" x="11277600" y="2403475"/>
          <p14:tracePt t="122835" x="11277600" y="2390775"/>
          <p14:tracePt t="122848" x="11277600" y="2378075"/>
          <p14:tracePt t="122863" x="11277600" y="2352675"/>
          <p14:tracePt t="122879" x="11277600" y="2339975"/>
          <p14:tracePt t="122887" x="11277600" y="2327275"/>
          <p14:tracePt t="122895" x="11277600" y="2314575"/>
          <p14:tracePt t="122903" x="11266488" y="2303463"/>
          <p14:tracePt t="122911" x="11253788" y="2290763"/>
          <p14:tracePt t="122917" x="11241088" y="2278063"/>
          <p14:tracePt t="122925" x="11241088" y="2265363"/>
          <p14:tracePt t="122935" x="11215688" y="2239963"/>
          <p14:tracePt t="122941" x="11202988" y="2227263"/>
          <p14:tracePt t="122951" x="11177588" y="2214563"/>
          <p14:tracePt t="122957" x="11164888" y="2190750"/>
          <p14:tracePt t="122968" x="11153775" y="2178050"/>
          <p14:tracePt t="122973" x="11128375" y="2165350"/>
          <p14:tracePt t="122981" x="11115675" y="2152650"/>
          <p14:tracePt t="122989" x="11090275" y="2127250"/>
          <p14:tracePt t="122997" x="11077575" y="2114550"/>
          <p14:tracePt t="123003" x="11041063" y="2089150"/>
          <p14:tracePt t="123011" x="10977563" y="2065338"/>
          <p14:tracePt t="123019" x="10928350" y="2052638"/>
          <p14:tracePt t="123027" x="10864850" y="2027238"/>
          <p14:tracePt t="123034" x="10790238" y="2001838"/>
          <p14:tracePt t="123043" x="10739438" y="1978025"/>
          <p14:tracePt t="123051" x="10690225" y="1965325"/>
          <p14:tracePt t="123059" x="10626725" y="1939925"/>
          <p14:tracePt t="123068" x="10577513" y="1927225"/>
          <p14:tracePt t="123075" x="10514013" y="1927225"/>
          <p14:tracePt t="123081" x="10452100" y="1901825"/>
          <p14:tracePt t="123089" x="10390188" y="1889125"/>
          <p14:tracePt t="123097" x="10326688" y="1876425"/>
          <p14:tracePt t="123105" x="10252075" y="1852613"/>
          <p14:tracePt t="123113" x="10177463" y="1839913"/>
          <p14:tracePt t="123121" x="10126663" y="1827213"/>
          <p14:tracePt t="123129" x="10052050" y="1801813"/>
          <p14:tracePt t="123137" x="10001250" y="1789113"/>
          <p14:tracePt t="123145" x="9952038" y="1789113"/>
          <p14:tracePt t="123153" x="9926638" y="1789113"/>
          <p14:tracePt t="123159" x="9888538" y="1789113"/>
          <p14:tracePt t="123167" x="9852025" y="1789113"/>
          <p14:tracePt t="123175" x="9826625" y="1789113"/>
          <p14:tracePt t="123185" x="9813925" y="1789113"/>
          <p14:tracePt t="123191" x="9801225" y="1789113"/>
          <p14:tracePt t="123201" x="9788525" y="1789113"/>
          <p14:tracePt t="123211" x="9775825" y="1789113"/>
          <p14:tracePt t="123316" x="0" y="0"/>
        </p14:tracePtLst>
        <p14:tracePtLst>
          <p14:tracePt t="124306" x="9688513" y="2303463"/>
          <p14:tracePt t="124311" x="9675813" y="2303463"/>
          <p14:tracePt t="124320" x="9650413" y="2303463"/>
          <p14:tracePt t="124327" x="9626600" y="2303463"/>
          <p14:tracePt t="124335" x="9613900" y="2303463"/>
          <p14:tracePt t="124341" x="9601200" y="2303463"/>
          <p14:tracePt t="124352" x="9575800" y="2303463"/>
          <p14:tracePt t="124357" x="9550400" y="2303463"/>
          <p14:tracePt t="124368" x="9537700" y="2303463"/>
          <p14:tracePt t="124373" x="9513888" y="2303463"/>
          <p14:tracePt t="124382" x="9475788" y="2290763"/>
          <p14:tracePt t="124389" x="9450388" y="2290763"/>
          <p14:tracePt t="124397" x="9413875" y="2278063"/>
          <p14:tracePt t="124405" x="9363075" y="2278063"/>
          <p14:tracePt t="124413" x="9324975" y="2278063"/>
          <p14:tracePt t="124419" x="9288463" y="2278063"/>
          <p14:tracePt t="124427" x="9237663" y="2265363"/>
          <p14:tracePt t="124435" x="9199563" y="2252663"/>
          <p14:tracePt t="124443" x="9137650" y="2239963"/>
          <p14:tracePt t="124451" x="9088438" y="2227263"/>
          <p14:tracePt t="124459" x="9037638" y="2214563"/>
          <p14:tracePt t="124468" x="8975725" y="2201863"/>
          <p14:tracePt t="124475" x="8924925" y="2190750"/>
          <p14:tracePt t="124484" x="8886825" y="2178050"/>
          <p14:tracePt t="124491" x="8837613" y="2178050"/>
          <p14:tracePt t="124497" x="8799513" y="2165350"/>
          <p14:tracePt t="124505" x="8763000" y="2152650"/>
          <p14:tracePt t="124513" x="8724900" y="2152650"/>
          <p14:tracePt t="124521" x="8686800" y="2152650"/>
          <p14:tracePt t="124529" x="8650288" y="2139950"/>
          <p14:tracePt t="124537" x="8612188" y="2139950"/>
          <p14:tracePt t="124545" x="8574088" y="2139950"/>
          <p14:tracePt t="124553" x="8548688" y="2139950"/>
          <p14:tracePt t="124561" x="8524875" y="2139950"/>
          <p14:tracePt t="124570" x="8499475" y="2139950"/>
          <p14:tracePt t="124575" x="8474075" y="2139950"/>
          <p14:tracePt t="124584" x="8448675" y="2139950"/>
          <p14:tracePt t="124591" x="8424863" y="2139950"/>
          <p14:tracePt t="124601" x="8399463" y="2139950"/>
          <p14:tracePt t="124607" x="8386763" y="2152650"/>
          <p14:tracePt t="124618" x="8361363" y="2152650"/>
          <p14:tracePt t="124623" x="8348663" y="2152650"/>
          <p14:tracePt t="124631" x="8335963" y="2152650"/>
          <p14:tracePt t="124639" x="8312150" y="2165350"/>
          <p14:tracePt t="124647" x="8299450" y="2178050"/>
          <p14:tracePt t="124655" x="8286750" y="2178050"/>
          <p14:tracePt t="124661" x="8261350" y="2178050"/>
          <p14:tracePt t="124669" x="8235950" y="2178050"/>
          <p14:tracePt t="124677" x="8223250" y="2178050"/>
          <p14:tracePt t="124685" x="8199438" y="2190750"/>
          <p14:tracePt t="124693" x="8174038" y="2190750"/>
          <p14:tracePt t="124701" x="8148638" y="2190750"/>
          <p14:tracePt t="124709" x="8135938" y="2190750"/>
          <p14:tracePt t="124718" x="8110538" y="2190750"/>
          <p14:tracePt t="124725" x="8099425" y="2201863"/>
          <p14:tracePt t="124735" x="8074025" y="2214563"/>
          <p14:tracePt t="124739" x="8061325" y="2214563"/>
          <p14:tracePt t="124747" x="8048625" y="2214563"/>
          <p14:tracePt t="124755" x="8023225" y="2214563"/>
          <p14:tracePt t="124763" x="8010525" y="2214563"/>
          <p14:tracePt t="124771" x="7999413" y="2227263"/>
          <p14:tracePt t="124779" x="7974013" y="2239963"/>
          <p14:tracePt t="124787" x="7961313" y="2239963"/>
          <p14:tracePt t="124795" x="7948613" y="2239963"/>
          <p14:tracePt t="124803" x="7923213" y="2239963"/>
          <p14:tracePt t="124811" x="7910513" y="2239963"/>
          <p14:tracePt t="124818" x="7897813" y="2252663"/>
          <p14:tracePt t="124825" x="7874000" y="2252663"/>
          <p14:tracePt t="124835" x="7835900" y="2265363"/>
          <p14:tracePt t="124841" x="7810500" y="2265363"/>
          <p14:tracePt t="124851" x="7785100" y="2265363"/>
          <p14:tracePt t="124857" x="7773988" y="2265363"/>
          <p14:tracePt t="124868" x="7761288" y="2265363"/>
          <p14:tracePt t="124873" x="7723188" y="2265363"/>
          <p14:tracePt t="124881" x="7697788" y="2265363"/>
          <p14:tracePt t="124889" x="7685088" y="2278063"/>
          <p14:tracePt t="124894" x="7661275" y="2290763"/>
          <p14:tracePt t="124903" x="7635875" y="2290763"/>
          <p14:tracePt t="124911" x="7610475" y="2303463"/>
          <p14:tracePt t="124919" x="7572375" y="2314575"/>
          <p14:tracePt t="124927" x="7561263" y="2327275"/>
          <p14:tracePt t="124935" x="7523163" y="2339975"/>
          <p14:tracePt t="124943" x="7497763" y="2352675"/>
          <p14:tracePt t="124951" x="7485063" y="2352675"/>
          <p14:tracePt t="124959" x="7472363" y="2365375"/>
          <p14:tracePt t="124968" x="7448550" y="2365375"/>
          <p14:tracePt t="124973" x="7435850" y="2378075"/>
          <p14:tracePt t="124981" x="7410450" y="2390775"/>
          <p14:tracePt t="124989" x="7397750" y="2390775"/>
          <p14:tracePt t="125005" x="7385050" y="2403475"/>
          <p14:tracePt t="125013" x="7372350" y="2414588"/>
          <p14:tracePt t="125021" x="7348538" y="2427288"/>
          <p14:tracePt t="125037" x="7335838" y="2452688"/>
          <p14:tracePt t="125045" x="7310438" y="2465388"/>
          <p14:tracePt t="125051" x="7297738" y="2478088"/>
          <p14:tracePt t="125059" x="7272338" y="2503488"/>
          <p14:tracePt t="125067" x="7272338" y="2516188"/>
          <p14:tracePt t="125075" x="7259638" y="2540000"/>
          <p14:tracePt t="125084" x="7246938" y="2552700"/>
          <p14:tracePt t="125091" x="7246938" y="2565400"/>
          <p14:tracePt t="125101" x="7235825" y="2578100"/>
          <p14:tracePt t="125107" x="7223125" y="2578100"/>
          <p14:tracePt t="125118" x="7223125" y="2603500"/>
          <p14:tracePt t="125123" x="7223125" y="2616200"/>
          <p14:tracePt t="125131" x="7223125" y="2627313"/>
          <p14:tracePt t="125137" x="7223125" y="2640013"/>
          <p14:tracePt t="125145" x="7223125" y="2652713"/>
          <p14:tracePt t="125153" x="7223125" y="2665413"/>
          <p14:tracePt t="125161" x="7223125" y="2678113"/>
          <p14:tracePt t="125169" x="7223125" y="2690813"/>
          <p14:tracePt t="125177" x="7223125" y="2703513"/>
          <p14:tracePt t="125184" x="7235825" y="2716213"/>
          <p14:tracePt t="125201" x="7235825" y="2728913"/>
          <p14:tracePt t="125207" x="7246938" y="2740025"/>
          <p14:tracePt t="125218" x="7246938" y="2752725"/>
          <p14:tracePt t="125223" x="7259638" y="2752725"/>
          <p14:tracePt t="125237" x="7272338" y="2765425"/>
          <p14:tracePt t="125239" x="7285038" y="2778125"/>
          <p14:tracePt t="125247" x="7297738" y="2790825"/>
          <p14:tracePt t="125255" x="7323138" y="2803525"/>
          <p14:tracePt t="125263" x="7348538" y="2816225"/>
          <p14:tracePt t="125271" x="7359650" y="2828925"/>
          <p14:tracePt t="125279" x="7397750" y="2852738"/>
          <p14:tracePt t="125287" x="7472363" y="2852738"/>
          <p14:tracePt t="125293" x="7548563" y="2865438"/>
          <p14:tracePt t="125302" x="7610475" y="2890838"/>
          <p14:tracePt t="125309" x="7685088" y="2916238"/>
          <p14:tracePt t="125317" x="7761288" y="2941638"/>
          <p14:tracePt t="125325" x="7810500" y="2941638"/>
          <p14:tracePt t="125335" x="7874000" y="2941638"/>
          <p14:tracePt t="125341" x="7948613" y="2941638"/>
          <p14:tracePt t="125351" x="8010525" y="2952750"/>
          <p14:tracePt t="125357" x="8086725" y="2952750"/>
          <p14:tracePt t="125365" x="8148638" y="2952750"/>
          <p14:tracePt t="125371" x="8223250" y="2952750"/>
          <p14:tracePt t="125379" x="8274050" y="2952750"/>
          <p14:tracePt t="125387" x="8335963" y="2952750"/>
          <p14:tracePt t="125395" x="8386763" y="2952750"/>
          <p14:tracePt t="125403" x="8424863" y="2952750"/>
          <p14:tracePt t="125411" x="8474075" y="2952750"/>
          <p14:tracePt t="125419" x="8512175" y="2952750"/>
          <p14:tracePt t="125427" x="8548688" y="2952750"/>
          <p14:tracePt t="125435" x="8586788" y="2952750"/>
          <p14:tracePt t="125443" x="8599488" y="2952750"/>
          <p14:tracePt t="125451" x="8637588" y="2952750"/>
          <p14:tracePt t="125457" x="8661400" y="2941638"/>
          <p14:tracePt t="125468" x="8699500" y="2928938"/>
          <p14:tracePt t="125473" x="8737600" y="2928938"/>
          <p14:tracePt t="125482" x="8786813" y="2928938"/>
          <p14:tracePt t="125489" x="8837613" y="2928938"/>
          <p14:tracePt t="125497" x="8874125" y="2928938"/>
          <p14:tracePt t="125505" x="8937625" y="2928938"/>
          <p14:tracePt t="125513" x="8986838" y="2941638"/>
          <p14:tracePt t="125521" x="9037638" y="2952750"/>
          <p14:tracePt t="125527" x="9112250" y="2965450"/>
          <p14:tracePt t="125534" x="9163050" y="2965450"/>
          <p14:tracePt t="125543" x="9224963" y="2965450"/>
          <p14:tracePt t="125551" x="9275763" y="2965450"/>
          <p14:tracePt t="125559" x="9350375" y="2965450"/>
          <p14:tracePt t="125570" x="9413875" y="2965450"/>
          <p14:tracePt t="125575" x="9463088" y="2965450"/>
          <p14:tracePt t="125584" x="9501188" y="2965450"/>
          <p14:tracePt t="125591" x="9550400" y="2965450"/>
          <p14:tracePt t="125601" x="9588500" y="2965450"/>
          <p14:tracePt t="125605" x="9613900" y="2965450"/>
          <p14:tracePt t="125612" x="9637713" y="2952750"/>
          <p14:tracePt t="125621" x="9675813" y="2952750"/>
          <p14:tracePt t="125629" x="9701213" y="2952750"/>
          <p14:tracePt t="125637" x="9713913" y="2952750"/>
          <p14:tracePt t="125645" x="9739313" y="2941638"/>
          <p14:tracePt t="125653" x="9750425" y="2941638"/>
          <p14:tracePt t="125661" x="9763125" y="2941638"/>
          <p14:tracePt t="125669" x="9788525" y="2941638"/>
          <p14:tracePt t="125677" x="9801225" y="2941638"/>
          <p14:tracePt t="125684" x="9813925" y="2952750"/>
          <p14:tracePt t="125691" x="9826625" y="2952750"/>
          <p14:tracePt t="125701" x="9852025" y="2952750"/>
          <p14:tracePt t="125707" x="9875838" y="2952750"/>
          <p14:tracePt t="125717" x="9888538" y="2952750"/>
          <p14:tracePt t="125723" x="9901238" y="2952750"/>
          <p14:tracePt t="125731" x="9926638" y="2952750"/>
          <p14:tracePt t="125739" x="9939338" y="2952750"/>
          <p14:tracePt t="125747" x="9952038" y="2952750"/>
          <p14:tracePt t="125755" x="9975850" y="2952750"/>
          <p14:tracePt t="125761" x="9988550" y="2965450"/>
          <p14:tracePt t="125769" x="10001250" y="2965450"/>
          <p14:tracePt t="125777" x="10026650" y="2965450"/>
          <p14:tracePt t="125784" x="10039350" y="2965450"/>
          <p14:tracePt t="125793" x="10052050" y="2965450"/>
          <p14:tracePt t="125801" x="10064750" y="2965450"/>
          <p14:tracePt t="125809" x="10088563" y="2965450"/>
          <p14:tracePt t="125818" x="10101263" y="2965450"/>
          <p14:tracePt t="125825" x="10113963" y="2965450"/>
          <p14:tracePt t="125834" x="10126663" y="2965450"/>
          <p14:tracePt t="125839" x="10152063" y="2965450"/>
          <p14:tracePt t="125847" x="10164763" y="2965450"/>
          <p14:tracePt t="125855" x="10177463" y="2978150"/>
          <p14:tracePt t="125863" x="10201275" y="2978150"/>
          <p14:tracePt t="125871" x="10213975" y="2978150"/>
          <p14:tracePt t="125879" x="10226675" y="2978150"/>
          <p14:tracePt t="125887" x="10252075" y="2978150"/>
          <p14:tracePt t="125895" x="10264775" y="2978150"/>
          <p14:tracePt t="125903" x="10277475" y="2990850"/>
          <p14:tracePt t="125911" x="10301288" y="2990850"/>
          <p14:tracePt t="125917" x="10326688" y="3003550"/>
          <p14:tracePt t="125925" x="10339388" y="3003550"/>
          <p14:tracePt t="125934" x="10352088" y="3003550"/>
          <p14:tracePt t="125941" x="10377488" y="3003550"/>
          <p14:tracePt t="125951" x="10390188" y="3016250"/>
          <p14:tracePt t="125957" x="10401300" y="3016250"/>
          <p14:tracePt t="125968" x="10426700" y="3016250"/>
          <p14:tracePt t="125973" x="10439400" y="3028950"/>
          <p14:tracePt t="125981" x="10452100" y="3028950"/>
          <p14:tracePt t="125989" x="10477500" y="3028950"/>
          <p14:tracePt t="125997" x="10490200" y="3028950"/>
          <p14:tracePt t="126003" x="10502900" y="3028950"/>
          <p14:tracePt t="126011" x="10514013" y="3028950"/>
          <p14:tracePt t="126019" x="10539413" y="3028950"/>
          <p14:tracePt t="126027" x="10552113" y="3028950"/>
          <p14:tracePt t="126035" x="10577513" y="3028950"/>
          <p14:tracePt t="126043" x="10602913" y="3016250"/>
          <p14:tracePt t="126052" x="10614025" y="3016250"/>
          <p14:tracePt t="126068" x="10639425" y="3016250"/>
          <p14:tracePt t="126075" x="10652125" y="3003550"/>
          <p14:tracePt t="126081" x="10664825" y="3003550"/>
          <p14:tracePt t="126089" x="10677525" y="2990850"/>
          <p14:tracePt t="126097" x="10690225" y="2990850"/>
          <p14:tracePt t="126105" x="10715625" y="2978150"/>
          <p14:tracePt t="126113" x="10715625" y="2965450"/>
          <p14:tracePt t="126121" x="10726738" y="2952750"/>
          <p14:tracePt t="126129" x="10739438" y="2952750"/>
          <p14:tracePt t="126137" x="10752138" y="2941638"/>
          <p14:tracePt t="126145" x="10777538" y="2928938"/>
          <p14:tracePt t="126153" x="10790238" y="2916238"/>
          <p14:tracePt t="126159" x="10802938" y="2903538"/>
          <p14:tracePt t="126168" x="10828338" y="2890838"/>
          <p14:tracePt t="126175" x="10839450" y="2878138"/>
          <p14:tracePt t="126184" x="10864850" y="2865438"/>
          <p14:tracePt t="126191" x="10877550" y="2840038"/>
          <p14:tracePt t="126202" x="10890250" y="2840038"/>
          <p14:tracePt t="126207" x="10928350" y="2816225"/>
          <p14:tracePt t="126218" x="10939463" y="2803525"/>
          <p14:tracePt t="126223" x="10952163" y="2790825"/>
          <p14:tracePt t="126237" x="10990263" y="2765425"/>
          <p14:tracePt t="126248" x="11015663" y="2740025"/>
          <p14:tracePt t="126253" x="11028363" y="2740025"/>
          <p14:tracePt t="126261" x="11041063" y="2716213"/>
          <p14:tracePt t="126269" x="11064875" y="2716213"/>
          <p14:tracePt t="126277" x="11077575" y="2690813"/>
          <p14:tracePt t="126284" x="11090275" y="2690813"/>
          <p14:tracePt t="126293" x="11115675" y="2678113"/>
          <p14:tracePt t="126301" x="11128375" y="2665413"/>
          <p14:tracePt t="126309" x="11153775" y="2652713"/>
          <p14:tracePt t="126318" x="11164888" y="2627313"/>
          <p14:tracePt t="126323" x="11177588" y="2627313"/>
          <p14:tracePt t="126331" x="11202988" y="2603500"/>
          <p14:tracePt t="126339" x="11215688" y="2590800"/>
          <p14:tracePt t="126348" x="11241088" y="2578100"/>
          <p14:tracePt t="126355" x="11253788" y="2578100"/>
          <p14:tracePt t="126363" x="11266488" y="2552700"/>
          <p14:tracePt t="126371" x="11290300" y="2540000"/>
          <p14:tracePt t="126379" x="11303000" y="2540000"/>
          <p14:tracePt t="126387" x="11315700" y="2516188"/>
          <p14:tracePt t="126395" x="11328400" y="2516188"/>
          <p14:tracePt t="126401" x="11341100" y="2516188"/>
          <p14:tracePt t="126409" x="11353800" y="2503488"/>
          <p14:tracePt t="126417" x="11366500" y="2490788"/>
          <p14:tracePt t="126425" x="11377613" y="2490788"/>
          <p14:tracePt t="126441" x="11390313" y="2478088"/>
          <p14:tracePt t="126451" x="11403013" y="2478088"/>
          <p14:tracePt t="126457" x="11403013" y="2465388"/>
          <p14:tracePt t="126469" x="11415713" y="2465388"/>
          <p14:tracePt t="126475" x="11415713" y="2452688"/>
          <p14:tracePt t="126491" x="11415713" y="2439988"/>
          <p14:tracePt t="126557" x="11415713" y="2427288"/>
          <p14:tracePt t="126573" x="11415713" y="2414588"/>
          <p14:tracePt t="126589" x="11415713" y="2403475"/>
          <p14:tracePt t="126597" x="11403013" y="2403475"/>
          <p14:tracePt t="126605" x="11390313" y="2390775"/>
          <p14:tracePt t="126613" x="11390313" y="2378075"/>
          <p14:tracePt t="126621" x="11366500" y="2365375"/>
          <p14:tracePt t="126629" x="11353800" y="2365375"/>
          <p14:tracePt t="126635" x="11328400" y="2352675"/>
          <p14:tracePt t="126643" x="11303000" y="2352675"/>
          <p14:tracePt t="126652" x="11277600" y="2339975"/>
          <p14:tracePt t="126659" x="11241088" y="2327275"/>
          <p14:tracePt t="126668" x="11215688" y="2327275"/>
          <p14:tracePt t="126675" x="11177588" y="2314575"/>
          <p14:tracePt t="126685" x="11141075" y="2290763"/>
          <p14:tracePt t="126691" x="11102975" y="2278063"/>
          <p14:tracePt t="126701" x="11028363" y="2265363"/>
          <p14:tracePt t="126707" x="10990263" y="2239963"/>
          <p14:tracePt t="126713" x="10915650" y="2214563"/>
          <p14:tracePt t="126721" x="10877550" y="2201863"/>
          <p14:tracePt t="126729" x="10815638" y="2190750"/>
          <p14:tracePt t="126737" x="10777538" y="2190750"/>
          <p14:tracePt t="126745" x="10752138" y="2190750"/>
          <p14:tracePt t="126753" x="10739438" y="2178050"/>
          <p14:tracePt t="126761" x="10715625" y="2178050"/>
          <p14:tracePt t="126769" x="10677525" y="2178050"/>
          <p14:tracePt t="126777" x="10652125" y="2178050"/>
          <p14:tracePt t="126785" x="10626725" y="2165350"/>
          <p14:tracePt t="126791" x="10602913" y="2152650"/>
          <p14:tracePt t="126802" x="10577513" y="2152650"/>
          <p14:tracePt t="126807" x="10564813" y="2152650"/>
          <p14:tracePt t="126817" x="10539413" y="2152650"/>
          <p14:tracePt t="126823" x="10526713" y="2152650"/>
          <p14:tracePt t="126831" x="10514013" y="2152650"/>
          <p14:tracePt t="126839" x="10490200" y="2152650"/>
          <p14:tracePt t="126848" x="10464800" y="2152650"/>
          <p14:tracePt t="126855" x="10439400" y="2139950"/>
          <p14:tracePt t="126863" x="10426700" y="2139950"/>
          <p14:tracePt t="126869" x="10401300" y="2139950"/>
          <p14:tracePt t="126877" x="10364788" y="2139950"/>
          <p14:tracePt t="126885" x="10326688" y="2139950"/>
          <p14:tracePt t="126893" x="10301288" y="2139950"/>
          <p14:tracePt t="126902" x="10264775" y="2139950"/>
          <p14:tracePt t="126909" x="10239375" y="2139950"/>
          <p14:tracePt t="126918" x="10201275" y="2152650"/>
          <p14:tracePt t="126925" x="10188575" y="2152650"/>
          <p14:tracePt t="126935" x="10164763" y="2152650"/>
          <p14:tracePt t="126941" x="10126663" y="2152650"/>
          <p14:tracePt t="126948" x="10088563" y="2165350"/>
          <p14:tracePt t="126955" x="10075863" y="2165350"/>
          <p14:tracePt t="126963" x="10064750" y="2165350"/>
          <p14:tracePt t="126971" x="10039350" y="2165350"/>
          <p14:tracePt t="126979" x="10013950" y="2165350"/>
          <p14:tracePt t="126987" x="9988550" y="2165350"/>
          <p14:tracePt t="126995" x="9975850" y="2165350"/>
          <p14:tracePt t="127003" x="9963150" y="2165350"/>
          <p14:tracePt t="127011" x="9926638" y="2165350"/>
          <p14:tracePt t="127019" x="9913938" y="2165350"/>
          <p14:tracePt t="127027" x="9901238" y="2165350"/>
          <p14:tracePt t="127034" x="9888538" y="2165350"/>
          <p14:tracePt t="127041" x="9863138" y="2165350"/>
          <p14:tracePt t="127051" x="9826625" y="2165350"/>
          <p14:tracePt t="127057" x="9813925" y="2165350"/>
          <p14:tracePt t="127068" x="9775825" y="2178050"/>
          <p14:tracePt t="127073" x="9739313" y="2178050"/>
          <p14:tracePt t="127082" x="9726613" y="2178050"/>
          <p14:tracePt t="127089" x="9701213" y="2190750"/>
          <p14:tracePt t="127099" x="9675813" y="2190750"/>
          <p14:tracePt t="127105" x="9650413" y="2190750"/>
          <p14:tracePt t="127111" x="9626600" y="2190750"/>
          <p14:tracePt t="127121" x="9601200" y="2178050"/>
          <p14:tracePt t="127127" x="9575800" y="2178050"/>
          <p14:tracePt t="127135" x="9537700" y="2178050"/>
          <p14:tracePt t="127143" x="9513888" y="2178050"/>
          <p14:tracePt t="127152" x="9488488" y="2178050"/>
          <p14:tracePt t="127159" x="9437688" y="2165350"/>
          <p14:tracePt t="127168" x="9401175" y="2165350"/>
          <p14:tracePt t="127175" x="9375775" y="2165350"/>
          <p14:tracePt t="127185" x="9337675" y="2165350"/>
          <p14:tracePt t="127189" x="9301163" y="2165350"/>
          <p14:tracePt t="127198" x="9250363" y="2165350"/>
          <p14:tracePt t="127205" x="9212263" y="2165350"/>
          <p14:tracePt t="127213" x="9163050" y="2165350"/>
          <p14:tracePt t="127221" x="9137650" y="2165350"/>
          <p14:tracePt t="127237" x="9075738" y="2165350"/>
          <p14:tracePt t="127245" x="9050338" y="2165350"/>
          <p14:tracePt t="127253" x="9012238" y="2165350"/>
          <p14:tracePt t="127261" x="8975725" y="2165350"/>
          <p14:tracePt t="127268" x="8950325" y="2165350"/>
          <p14:tracePt t="127275" x="8924925" y="2165350"/>
          <p14:tracePt t="127284" x="8886825" y="2165350"/>
          <p14:tracePt t="127291" x="8850313" y="2165350"/>
          <p14:tracePt t="127301" x="8824913" y="2165350"/>
          <p14:tracePt t="127307" x="8799513" y="2165350"/>
          <p14:tracePt t="127318" x="8763000" y="2165350"/>
          <p14:tracePt t="127323" x="8724900" y="2165350"/>
          <p14:tracePt t="127331" x="8699500" y="2165350"/>
          <p14:tracePt t="127339" x="8661400" y="2165350"/>
          <p14:tracePt t="127345" x="8637588" y="2165350"/>
          <p14:tracePt t="127353" x="8599488" y="2165350"/>
          <p14:tracePt t="127361" x="8574088" y="2165350"/>
          <p14:tracePt t="127369" x="8537575" y="2165350"/>
          <p14:tracePt t="127377" x="8512175" y="2165350"/>
          <p14:tracePt t="127385" x="8486775" y="2165350"/>
          <p14:tracePt t="127393" x="8461375" y="2165350"/>
          <p14:tracePt t="127401" x="8435975" y="2165350"/>
          <p14:tracePt t="127409" x="8412163" y="2165350"/>
          <p14:tracePt t="127419" x="8386763" y="2165350"/>
          <p14:tracePt t="127423" x="8374063" y="2165350"/>
          <p14:tracePt t="127431" x="8361363" y="2165350"/>
          <p14:tracePt t="127439" x="8335963" y="2165350"/>
          <p14:tracePt t="127448" x="8324850" y="2165350"/>
          <p14:tracePt t="127455" x="8312150" y="2165350"/>
          <p14:tracePt t="127463" x="8299450" y="2165350"/>
          <p14:tracePt t="127471" x="8286750" y="2165350"/>
          <p14:tracePt t="127479" x="8274050" y="2165350"/>
          <p14:tracePt t="127487" x="8261350" y="2165350"/>
          <p14:tracePt t="127495" x="8235950" y="2165350"/>
          <p14:tracePt t="127509" x="8223250" y="2165350"/>
          <p14:tracePt t="127583" x="8212138" y="2165350"/>
          <p14:tracePt t="127733" x="0" y="0"/>
        </p14:tracePtLst>
        <p14:tracePtLst>
          <p14:tracePt t="128289" x="8386763" y="1601788"/>
          <p14:tracePt t="128295" x="8361363" y="1601788"/>
          <p14:tracePt t="128300" x="8348663" y="1601788"/>
          <p14:tracePt t="128309" x="8324850" y="1589088"/>
          <p14:tracePt t="128317" x="8312150" y="1589088"/>
          <p14:tracePt t="128325" x="8286750" y="1589088"/>
          <p14:tracePt t="128334" x="8274050" y="1589088"/>
          <p14:tracePt t="128341" x="8261350" y="1576388"/>
          <p14:tracePt t="128351" x="8248650" y="1576388"/>
          <p14:tracePt t="128357" x="8212138" y="1576388"/>
          <p14:tracePt t="128368" x="8174038" y="1576388"/>
          <p14:tracePt t="128373" x="8148638" y="1576388"/>
          <p14:tracePt t="128378" x="8123238" y="1576388"/>
          <p14:tracePt t="128387" x="8099425" y="1576388"/>
          <p14:tracePt t="128395" x="8074025" y="1576388"/>
          <p14:tracePt t="128403" x="8061325" y="1576388"/>
          <p14:tracePt t="128411" x="8023225" y="1576388"/>
          <p14:tracePt t="128419" x="7999413" y="1576388"/>
          <p14:tracePt t="128427" x="7986713" y="1576388"/>
          <p14:tracePt t="128435" x="7974013" y="1576388"/>
          <p14:tracePt t="128443" x="7948613" y="1576388"/>
          <p14:tracePt t="128451" x="7923213" y="1576388"/>
          <p14:tracePt t="128457" x="7910513" y="1576388"/>
          <p14:tracePt t="128467" x="7897813" y="1576388"/>
          <p14:tracePt t="128473" x="7874000" y="1576388"/>
          <p14:tracePt t="128484" x="7861300" y="1576388"/>
          <p14:tracePt t="128489" x="7848600" y="1576388"/>
          <p14:tracePt t="128497" x="7823200" y="1576388"/>
          <p14:tracePt t="128505" x="7810500" y="1589088"/>
          <p14:tracePt t="128513" x="7797800" y="1589088"/>
          <p14:tracePt t="128521" x="7785100" y="1589088"/>
          <p14:tracePt t="128529" x="7773988" y="1589088"/>
          <p14:tracePt t="128535" x="7761288" y="1589088"/>
          <p14:tracePt t="128543" x="7735888" y="1589088"/>
          <p14:tracePt t="128551" x="7723188" y="1589088"/>
          <p14:tracePt t="128559" x="7710488" y="1601788"/>
          <p14:tracePt t="128568" x="7685088" y="1614488"/>
          <p14:tracePt t="128575" x="7673975" y="1614488"/>
          <p14:tracePt t="128583" x="7648575" y="1627188"/>
          <p14:tracePt t="128591" x="7623175" y="1639888"/>
          <p14:tracePt t="128601" x="7610475" y="1639888"/>
          <p14:tracePt t="128607" x="7597775" y="1652588"/>
          <p14:tracePt t="128613" x="7572375" y="1652588"/>
          <p14:tracePt t="128621" x="7561263" y="1663700"/>
          <p14:tracePt t="128629" x="7548563" y="1676400"/>
          <p14:tracePt t="128637" x="7523163" y="1689100"/>
          <p14:tracePt t="128645" x="7510463" y="1701800"/>
          <p14:tracePt t="128653" x="7497763" y="1701800"/>
          <p14:tracePt t="128661" x="7472363" y="1714500"/>
          <p14:tracePt t="128677" x="7448550" y="1727200"/>
          <p14:tracePt t="128685" x="7435850" y="1727200"/>
          <p14:tracePt t="128693" x="7423150" y="1727200"/>
          <p14:tracePt t="128701" x="7397750" y="1727200"/>
          <p14:tracePt t="128707" x="7385050" y="1752600"/>
          <p14:tracePt t="128717" x="7372350" y="1752600"/>
          <p14:tracePt t="128723" x="7359650" y="1752600"/>
          <p14:tracePt t="128734" x="7348538" y="1752600"/>
          <p14:tracePt t="128739" x="7335838" y="1765300"/>
          <p14:tracePt t="128747" x="7335838" y="1776413"/>
          <p14:tracePt t="128755" x="7323138" y="1776413"/>
          <p14:tracePt t="128763" x="7297738" y="1801813"/>
          <p14:tracePt t="128769" x="7285038" y="1814513"/>
          <p14:tracePt t="128777" x="7259638" y="1827213"/>
          <p14:tracePt t="128784" x="7259638" y="1839913"/>
          <p14:tracePt t="128793" x="7235825" y="1852613"/>
          <p14:tracePt t="128801" x="7223125" y="1865313"/>
          <p14:tracePt t="128809" x="7210425" y="1876425"/>
          <p14:tracePt t="128818" x="7210425" y="1889125"/>
          <p14:tracePt t="128825" x="7197725" y="1901825"/>
          <p14:tracePt t="128835" x="7172325" y="1927225"/>
          <p14:tracePt t="128841" x="7159625" y="1939925"/>
          <p14:tracePt t="128851" x="7134225" y="1952625"/>
          <p14:tracePt t="128855" x="7123113" y="1952625"/>
          <p14:tracePt t="128863" x="7110413" y="1978025"/>
          <p14:tracePt t="128871" x="7085013" y="1989138"/>
          <p14:tracePt t="128879" x="7072313" y="2014538"/>
          <p14:tracePt t="128895" x="7059613" y="2027238"/>
          <p14:tracePt t="128903" x="7059613" y="2052638"/>
          <p14:tracePt t="128911" x="7059613" y="2065338"/>
          <p14:tracePt t="128919" x="7034213" y="2089150"/>
          <p14:tracePt t="128927" x="7034213" y="2101850"/>
          <p14:tracePt t="128934" x="7021513" y="2114550"/>
          <p14:tracePt t="128941" x="7021513" y="2127250"/>
          <p14:tracePt t="128951" x="7021513" y="2152650"/>
          <p14:tracePt t="128957" x="7021513" y="2165350"/>
          <p14:tracePt t="128968" x="7021513" y="2178050"/>
          <p14:tracePt t="128973" x="7021513" y="2201863"/>
          <p14:tracePt t="128984" x="7021513" y="2214563"/>
          <p14:tracePt t="128989" x="7021513" y="2227263"/>
          <p14:tracePt t="128997" x="7021513" y="2252663"/>
          <p14:tracePt t="129005" x="7021513" y="2265363"/>
          <p14:tracePt t="129011" x="7021513" y="2278063"/>
          <p14:tracePt t="129019" x="7034213" y="2303463"/>
          <p14:tracePt t="129027" x="7046913" y="2314575"/>
          <p14:tracePt t="129035" x="7046913" y="2327275"/>
          <p14:tracePt t="129043" x="7059613" y="2339975"/>
          <p14:tracePt t="129051" x="7072313" y="2352675"/>
          <p14:tracePt t="129059" x="7085013" y="2378075"/>
          <p14:tracePt t="129067" x="7110413" y="2390775"/>
          <p14:tracePt t="129075" x="7123113" y="2403475"/>
          <p14:tracePt t="129084" x="7146925" y="2439988"/>
          <p14:tracePt t="129089" x="7159625" y="2452688"/>
          <p14:tracePt t="129097" x="7185025" y="2478088"/>
          <p14:tracePt t="129105" x="7223125" y="2490788"/>
          <p14:tracePt t="129113" x="7235825" y="2516188"/>
          <p14:tracePt t="129121" x="7272338" y="2540000"/>
          <p14:tracePt t="129129" x="7310438" y="2552700"/>
          <p14:tracePt t="129137" x="7335838" y="2590800"/>
          <p14:tracePt t="129145" x="7348538" y="2603500"/>
          <p14:tracePt t="129153" x="7385050" y="2627313"/>
          <p14:tracePt t="129161" x="7423150" y="2640013"/>
          <p14:tracePt t="129168" x="7472363" y="2665413"/>
          <p14:tracePt t="129175" x="7535863" y="2690813"/>
          <p14:tracePt t="129184" x="7610475" y="2716213"/>
          <p14:tracePt t="129191" x="7685088" y="2752725"/>
          <p14:tracePt t="129201" x="7748588" y="2778125"/>
          <p14:tracePt t="129207" x="7823200" y="2803525"/>
          <p14:tracePt t="129217" x="7897813" y="2828925"/>
          <p14:tracePt t="129223" x="7974013" y="2865438"/>
          <p14:tracePt t="129236" x="8023225" y="2878138"/>
          <p14:tracePt t="129239" x="8099425" y="2903538"/>
          <p14:tracePt t="129245" x="8174038" y="2928938"/>
          <p14:tracePt t="129253" x="8248650" y="2965450"/>
          <p14:tracePt t="129261" x="8312150" y="2990850"/>
          <p14:tracePt t="129269" x="8386763" y="3016250"/>
          <p14:tracePt t="129277" x="8474075" y="3041650"/>
          <p14:tracePt t="129285" x="8548688" y="3065463"/>
          <p14:tracePt t="129293" x="8624888" y="3090863"/>
          <p14:tracePt t="129301" x="8699500" y="3116263"/>
          <p14:tracePt t="129309" x="8763000" y="3128963"/>
          <p14:tracePt t="129317" x="8799513" y="3141663"/>
          <p14:tracePt t="129323" x="8863013" y="3165475"/>
          <p14:tracePt t="129334" x="8924925" y="3165475"/>
          <p14:tracePt t="129339" x="8999538" y="3190875"/>
          <p14:tracePt t="129347" x="9075738" y="3190875"/>
          <p14:tracePt t="129355" x="9150350" y="3203575"/>
          <p14:tracePt t="129363" x="9224963" y="3216275"/>
          <p14:tracePt t="129371" x="9301163" y="3228975"/>
          <p14:tracePt t="129379" x="9363075" y="3254375"/>
          <p14:tracePt t="129387" x="9437688" y="3278188"/>
          <p14:tracePt t="129395" x="9513888" y="3290888"/>
          <p14:tracePt t="129403" x="9575800" y="3303588"/>
          <p14:tracePt t="129409" x="9650413" y="3303588"/>
          <p14:tracePt t="129418" x="9701213" y="3303588"/>
          <p14:tracePt t="129425" x="9775825" y="3316288"/>
          <p14:tracePt t="129434" x="9839325" y="3328988"/>
          <p14:tracePt t="129441" x="9913938" y="3328988"/>
          <p14:tracePt t="129451" x="9963150" y="3328988"/>
          <p14:tracePt t="129457" x="10001250" y="3328988"/>
          <p14:tracePt t="129467" x="10052050" y="3354388"/>
          <p14:tracePt t="129473" x="10101263" y="3367088"/>
          <p14:tracePt t="129484" x="10139363" y="3367088"/>
          <p14:tracePt t="129487" x="10177463" y="3367088"/>
          <p14:tracePt t="129495" x="10213975" y="3367088"/>
          <p14:tracePt t="129503" x="10252075" y="3367088"/>
          <p14:tracePt t="129511" x="10288588" y="3367088"/>
          <p14:tracePt t="129519" x="10326688" y="3367088"/>
          <p14:tracePt t="129527" x="10364788" y="3367088"/>
          <p14:tracePt t="129535" x="10390188" y="3367088"/>
          <p14:tracePt t="129543" x="10426700" y="3367088"/>
          <p14:tracePt t="129551" x="10452100" y="3367088"/>
          <p14:tracePt t="129559" x="10477500" y="3367088"/>
          <p14:tracePt t="129567" x="10502900" y="3367088"/>
          <p14:tracePt t="129573" x="10514013" y="3367088"/>
          <p14:tracePt t="129584" x="10552113" y="3354388"/>
          <p14:tracePt t="129589" x="10577513" y="3341688"/>
          <p14:tracePt t="129599" x="10590213" y="3328988"/>
          <p14:tracePt t="129605" x="10614025" y="3328988"/>
          <p14:tracePt t="129613" x="10626725" y="3328988"/>
          <p14:tracePt t="129621" x="10652125" y="3328988"/>
          <p14:tracePt t="129629" x="10664825" y="3316288"/>
          <p14:tracePt t="129635" x="10702925" y="3316288"/>
          <p14:tracePt t="129643" x="10726738" y="3316288"/>
          <p14:tracePt t="129651" x="10739438" y="3316288"/>
          <p14:tracePt t="129659" x="10752138" y="3316288"/>
          <p14:tracePt t="129667" x="10764838" y="3316288"/>
          <p14:tracePt t="129675" x="10790238" y="3303588"/>
          <p14:tracePt t="129684" x="10815638" y="3303588"/>
          <p14:tracePt t="129691" x="10828338" y="3290888"/>
          <p14:tracePt t="129701" x="10852150" y="3278188"/>
          <p14:tracePt t="129707" x="10864850" y="3278188"/>
          <p14:tracePt t="129718" x="10890250" y="3267075"/>
          <p14:tracePt t="129721" x="10902950" y="3241675"/>
          <p14:tracePt t="129729" x="10915650" y="3228975"/>
          <p14:tracePt t="129737" x="10939463" y="3216275"/>
          <p14:tracePt t="129745" x="10952163" y="3190875"/>
          <p14:tracePt t="129753" x="10977563" y="3178175"/>
          <p14:tracePt t="129761" x="11002963" y="3154363"/>
          <p14:tracePt t="129769" x="11015663" y="3141663"/>
          <p14:tracePt t="129777" x="11041063" y="3116263"/>
          <p14:tracePt t="129785" x="11052175" y="3103563"/>
          <p14:tracePt t="129793" x="11077575" y="3090863"/>
          <p14:tracePt t="129801" x="11077575" y="3078163"/>
          <p14:tracePt t="129807" x="11090275" y="3065463"/>
          <p14:tracePt t="129818" x="11102975" y="3054350"/>
          <p14:tracePt t="129823" x="11115675" y="3041650"/>
          <p14:tracePt t="129831" x="11141075" y="3016250"/>
          <p14:tracePt t="129839" x="11153775" y="2990850"/>
          <p14:tracePt t="129848" x="11164888" y="2965450"/>
          <p14:tracePt t="129855" x="11177588" y="2952750"/>
          <p14:tracePt t="129863" x="11177588" y="2941638"/>
          <p14:tracePt t="129871" x="11190288" y="2916238"/>
          <p14:tracePt t="129879" x="11202988" y="2903538"/>
          <p14:tracePt t="129884" x="11202988" y="2890838"/>
          <p14:tracePt t="129893" x="11215688" y="2852738"/>
          <p14:tracePt t="129901" x="11215688" y="2828925"/>
          <p14:tracePt t="129909" x="11228388" y="2803525"/>
          <p14:tracePt t="129918" x="11228388" y="2790825"/>
          <p14:tracePt t="129925" x="11241088" y="2765425"/>
          <p14:tracePt t="129935" x="11241088" y="2728913"/>
          <p14:tracePt t="129941" x="11241088" y="2716213"/>
          <p14:tracePt t="129951" x="11241088" y="2703513"/>
          <p14:tracePt t="129957" x="11241088" y="2690813"/>
          <p14:tracePt t="129963" x="11241088" y="2652713"/>
          <p14:tracePt t="129971" x="11241088" y="2640013"/>
          <p14:tracePt t="129978" x="11241088" y="2627313"/>
          <p14:tracePt t="129987" x="11241088" y="2616200"/>
          <p14:tracePt t="129995" x="11241088" y="2590800"/>
          <p14:tracePt t="130003" x="11228388" y="2565400"/>
          <p14:tracePt t="130011" x="11228388" y="2552700"/>
          <p14:tracePt t="130019" x="11215688" y="2527300"/>
          <p14:tracePt t="130027" x="11202988" y="2516188"/>
          <p14:tracePt t="130035" x="11202988" y="2503488"/>
          <p14:tracePt t="130041" x="11190288" y="2478088"/>
          <p14:tracePt t="130051" x="11164888" y="2465388"/>
          <p14:tracePt t="130057" x="11153775" y="2439988"/>
          <p14:tracePt t="130068" x="11141075" y="2427288"/>
          <p14:tracePt t="130073" x="11115675" y="2414588"/>
          <p14:tracePt t="130084" x="11102975" y="2390775"/>
          <p14:tracePt t="130089" x="11077575" y="2378075"/>
          <p14:tracePt t="130097" x="11052175" y="2365375"/>
          <p14:tracePt t="130105" x="11028363" y="2339975"/>
          <p14:tracePt t="130113" x="10990263" y="2327275"/>
          <p14:tracePt t="130119" x="10928350" y="2303463"/>
          <p14:tracePt t="130127" x="10877550" y="2265363"/>
          <p14:tracePt t="130135" x="10802938" y="2214563"/>
          <p14:tracePt t="130143" x="10702925" y="2139950"/>
          <p14:tracePt t="130151" x="10602913" y="2089150"/>
          <p14:tracePt t="130159" x="10526713" y="2052638"/>
          <p14:tracePt t="130168" x="10439400" y="2014538"/>
          <p14:tracePt t="130175" x="10339388" y="1965325"/>
          <p14:tracePt t="130184" x="10252075" y="1927225"/>
          <p14:tracePt t="130191" x="10152063" y="1889125"/>
          <p14:tracePt t="130198" x="10064750" y="1839913"/>
          <p14:tracePt t="130205" x="9952038" y="1801813"/>
          <p14:tracePt t="130213" x="9852025" y="1765300"/>
          <p14:tracePt t="130221" x="9739313" y="1689100"/>
          <p14:tracePt t="130229" x="9650413" y="1652588"/>
          <p14:tracePt t="130237" x="9550400" y="1614488"/>
          <p14:tracePt t="130245" x="9437688" y="1589088"/>
          <p14:tracePt t="130253" x="9337675" y="1563688"/>
          <p14:tracePt t="130261" x="9263063" y="1539875"/>
          <p14:tracePt t="130269" x="9199563" y="1514475"/>
          <p14:tracePt t="130275" x="9124950" y="1501775"/>
          <p14:tracePt t="130284" x="9075738" y="1489075"/>
          <p14:tracePt t="130291" x="9037638" y="1489075"/>
          <p14:tracePt t="130301" x="8999538" y="1476375"/>
          <p14:tracePt t="130307" x="8975725" y="1476375"/>
          <p14:tracePt t="130317" x="8950325" y="1476375"/>
          <p14:tracePt t="130323" x="8924925" y="1476375"/>
          <p14:tracePt t="130335" x="8899525" y="1476375"/>
          <p14:tracePt t="130339" x="8886825" y="1476375"/>
          <p14:tracePt t="130348" x="8874125" y="1476375"/>
          <p14:tracePt t="130355" x="8863013" y="1476375"/>
          <p14:tracePt t="130361" x="8837613" y="1489075"/>
          <p14:tracePt t="130369" x="8812213" y="1489075"/>
          <p14:tracePt t="130377" x="8799513" y="1501775"/>
          <p14:tracePt t="130385" x="8774113" y="1501775"/>
          <p14:tracePt t="130393" x="8763000" y="1514475"/>
          <p14:tracePt t="130401" x="8750300" y="1527175"/>
          <p14:tracePt t="130409" x="8724900" y="1527175"/>
          <p14:tracePt t="130425" x="8712200" y="1539875"/>
          <p14:tracePt t="130434" x="8686800" y="1539875"/>
          <p14:tracePt t="130447" x="8674100" y="1539875"/>
          <p14:tracePt t="130455" x="8661400" y="1539875"/>
          <p14:tracePt t="130463" x="8650288" y="1552575"/>
          <p14:tracePt t="130487" x="8637588" y="1552575"/>
          <p14:tracePt t="130521" x="8624888" y="1552575"/>
          <p14:tracePt t="130596" x="8612188" y="1552575"/>
          <p14:tracePt t="130619" x="8599488" y="1552575"/>
          <p14:tracePt t="130627" x="8599488" y="1563688"/>
          <p14:tracePt t="130635" x="8586788" y="1563688"/>
          <p14:tracePt t="130667" x="0" y="0"/>
        </p14:tracePtLst>
      </p14:laserTraceLst>
    </p:ext>
    <p:ext uri="{E180D4A7-C9FB-4DFB-919C-405C955672EB}">
      <p14:showEvtLst xmlns:p14="http://schemas.microsoft.com/office/powerpoint/2010/main">
        <p14:playEvt time="8575" objId="7"/>
        <p14:stopEvt time="39235" objId="7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467725" y="2074706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u="sng" dirty="0" err="1">
                <a:solidFill>
                  <a:srgbClr val="002060"/>
                </a:solidFill>
                <a:latin typeface="Times New Roman" pitchFamily="18" charset="0"/>
              </a:rPr>
              <a:t>Tóm</a:t>
            </a:r>
            <a:r>
              <a:rPr lang="en-US" sz="2800" i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002060"/>
                </a:solidFill>
                <a:latin typeface="Times New Roman" pitchFamily="18" charset="0"/>
              </a:rPr>
              <a:t>tắt</a:t>
            </a:r>
            <a:r>
              <a:rPr lang="en-US" sz="2800" i="1" u="sng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3" name="Rectangle 52"/>
          <p:cNvSpPr/>
          <p:nvPr/>
        </p:nvSpPr>
        <p:spPr>
          <a:xfrm>
            <a:off x="603772" y="768108"/>
            <a:ext cx="11131025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con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con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218" name="AutoShape 2" descr="Tô màu con chim đậu trên cành cây - Trang Tô Màu Cho Bé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4CF3356D-6274-458A-8C7A-00429F027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2" y="2753380"/>
            <a:ext cx="2438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ể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FFF71D9E-0B05-4316-8B70-199CD697F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7232" y="3395598"/>
            <a:ext cx="1828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ể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44">
            <a:extLst>
              <a:ext uri="{FF2B5EF4-FFF2-40B4-BE49-F238E27FC236}">
                <a16:creationId xmlns:a16="http://schemas.microsoft.com/office/drawing/2014/main" id="{1D29FB92-EEDE-4B9D-AA9F-6163DC0F70F1}"/>
              </a:ext>
            </a:extLst>
          </p:cNvPr>
          <p:cNvGrpSpPr>
            <a:grpSpLocks/>
          </p:cNvGrpSpPr>
          <p:nvPr/>
        </p:nvGrpSpPr>
        <p:grpSpPr bwMode="auto">
          <a:xfrm>
            <a:off x="3696325" y="3604836"/>
            <a:ext cx="2783174" cy="228600"/>
            <a:chOff x="1200" y="2928"/>
            <a:chExt cx="1152" cy="96"/>
          </a:xfrm>
        </p:grpSpPr>
        <p:sp>
          <p:nvSpPr>
            <p:cNvPr id="31" name="Line 20">
              <a:extLst>
                <a:ext uri="{FF2B5EF4-FFF2-40B4-BE49-F238E27FC236}">
                  <a16:creationId xmlns:a16="http://schemas.microsoft.com/office/drawing/2014/main" id="{13D3DDE5-8CA0-4D81-819A-E71124AC04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7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rgbClr val="002060"/>
                </a:solidFill>
              </a:endParaRPr>
            </a:p>
          </p:txBody>
        </p:sp>
        <p:sp>
          <p:nvSpPr>
            <p:cNvPr id="32" name="Line 21">
              <a:extLst>
                <a:ext uri="{FF2B5EF4-FFF2-40B4-BE49-F238E27FC236}">
                  <a16:creationId xmlns:a16="http://schemas.microsoft.com/office/drawing/2014/main" id="{155CEF1C-8351-41E8-AAE7-69B3196F8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2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rgbClr val="002060"/>
                </a:solidFill>
              </a:endParaRPr>
            </a:p>
          </p:txBody>
        </p:sp>
        <p:sp>
          <p:nvSpPr>
            <p:cNvPr id="33" name="Line 22">
              <a:extLst>
                <a:ext uri="{FF2B5EF4-FFF2-40B4-BE49-F238E27FC236}">
                  <a16:creationId xmlns:a16="http://schemas.microsoft.com/office/drawing/2014/main" id="{15546E36-FF6E-41E0-B4C7-A701243EE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92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rgbClr val="002060"/>
                </a:solidFill>
              </a:endParaRPr>
            </a:p>
          </p:txBody>
        </p:sp>
        <p:sp>
          <p:nvSpPr>
            <p:cNvPr id="34" name="Line 23">
              <a:extLst>
                <a:ext uri="{FF2B5EF4-FFF2-40B4-BE49-F238E27FC236}">
                  <a16:creationId xmlns:a16="http://schemas.microsoft.com/office/drawing/2014/main" id="{417993A5-67DB-45B7-90E2-190D76569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92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rgbClr val="002060"/>
                </a:solidFill>
              </a:endParaRPr>
            </a:p>
          </p:txBody>
        </p:sp>
        <p:sp>
          <p:nvSpPr>
            <p:cNvPr id="35" name="Line 24">
              <a:extLst>
                <a:ext uri="{FF2B5EF4-FFF2-40B4-BE49-F238E27FC236}">
                  <a16:creationId xmlns:a16="http://schemas.microsoft.com/office/drawing/2014/main" id="{28577465-E948-4ACF-9519-914654B49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97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solidFill>
                  <a:srgbClr val="002060"/>
                </a:solidFill>
              </a:endParaRPr>
            </a:p>
          </p:txBody>
        </p:sp>
      </p:grpSp>
      <p:sp>
        <p:nvSpPr>
          <p:cNvPr id="38" name="Line 25">
            <a:extLst>
              <a:ext uri="{FF2B5EF4-FFF2-40B4-BE49-F238E27FC236}">
                <a16:creationId xmlns:a16="http://schemas.microsoft.com/office/drawing/2014/main" id="{79A20BBD-D066-4AC8-8A64-10A4DE817D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6325" y="2995236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39" name="Line 26">
            <a:extLst>
              <a:ext uri="{FF2B5EF4-FFF2-40B4-BE49-F238E27FC236}">
                <a16:creationId xmlns:a16="http://schemas.microsoft.com/office/drawing/2014/main" id="{04C98520-EA9E-421A-BADE-1C31FC231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1098" y="303333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41" name="Text Box 28">
            <a:extLst>
              <a:ext uri="{FF2B5EF4-FFF2-40B4-BE49-F238E27FC236}">
                <a16:creationId xmlns:a16="http://schemas.microsoft.com/office/drawing/2014/main" id="{9A9DC0A5-155D-4B7C-AD12-893732423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894" y="3007399"/>
            <a:ext cx="14858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solidFill>
                  <a:srgbClr val="002060"/>
                </a:solidFill>
                <a:latin typeface="Times New Roman" panose="02020603050405020304" pitchFamily="18" charset="0"/>
              </a:rPr>
              <a:t>3 con </a:t>
            </a:r>
            <a:r>
              <a:rPr lang="en-US" altLang="en-US" sz="26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</a:t>
            </a:r>
            <a:endParaRPr lang="en-US" altLang="en-US" sz="26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AutoShape 29">
            <a:extLst>
              <a:ext uri="{FF2B5EF4-FFF2-40B4-BE49-F238E27FC236}">
                <a16:creationId xmlns:a16="http://schemas.microsoft.com/office/drawing/2014/main" id="{111B6E6A-5BF6-4EE4-B6E0-419982416216}"/>
              </a:ext>
            </a:extLst>
          </p:cNvPr>
          <p:cNvSpPr>
            <a:spLocks/>
          </p:cNvSpPr>
          <p:nvPr/>
        </p:nvSpPr>
        <p:spPr bwMode="auto">
          <a:xfrm>
            <a:off x="6591230" y="2753273"/>
            <a:ext cx="163695" cy="1143000"/>
          </a:xfrm>
          <a:prstGeom prst="rightBrace">
            <a:avLst>
              <a:gd name="adj1" fmla="val 125000"/>
              <a:gd name="adj2" fmla="val 50000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43" name="Text Box 33">
            <a:extLst>
              <a:ext uri="{FF2B5EF4-FFF2-40B4-BE49-F238E27FC236}">
                <a16:creationId xmlns:a16="http://schemas.microsoft.com/office/drawing/2014/main" id="{1024BDD8-311B-4A30-A764-CF7C14238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6325" y="2538036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4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4" name="Group 40">
            <a:extLst>
              <a:ext uri="{FF2B5EF4-FFF2-40B4-BE49-F238E27FC236}">
                <a16:creationId xmlns:a16="http://schemas.microsoft.com/office/drawing/2014/main" id="{5E90EFAB-6248-4D3F-A46D-7BE28CCCA027}"/>
              </a:ext>
            </a:extLst>
          </p:cNvPr>
          <p:cNvGrpSpPr>
            <a:grpSpLocks/>
          </p:cNvGrpSpPr>
          <p:nvPr/>
        </p:nvGrpSpPr>
        <p:grpSpPr bwMode="auto">
          <a:xfrm>
            <a:off x="3686661" y="3004724"/>
            <a:ext cx="1642847" cy="196453"/>
            <a:chOff x="1196" y="2952"/>
            <a:chExt cx="680" cy="55"/>
          </a:xfrm>
        </p:grpSpPr>
        <p:sp>
          <p:nvSpPr>
            <p:cNvPr id="45" name="Line 41">
              <a:extLst>
                <a:ext uri="{FF2B5EF4-FFF2-40B4-BE49-F238E27FC236}">
                  <a16:creationId xmlns:a16="http://schemas.microsoft.com/office/drawing/2014/main" id="{63426154-469D-48E4-BF23-38BEBDF04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97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dirty="0">
                <a:solidFill>
                  <a:srgbClr val="002060"/>
                </a:solidFill>
              </a:endParaRPr>
            </a:p>
          </p:txBody>
        </p:sp>
        <p:sp>
          <p:nvSpPr>
            <p:cNvPr id="46" name="Line 42">
              <a:extLst>
                <a:ext uri="{FF2B5EF4-FFF2-40B4-BE49-F238E27FC236}">
                  <a16:creationId xmlns:a16="http://schemas.microsoft.com/office/drawing/2014/main" id="{9ADA975C-D14F-4D56-B25A-A064D574C4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96" y="2958"/>
              <a:ext cx="0" cy="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dirty="0">
                <a:solidFill>
                  <a:srgbClr val="002060"/>
                </a:solidFill>
              </a:endParaRPr>
            </a:p>
          </p:txBody>
        </p:sp>
        <p:sp>
          <p:nvSpPr>
            <p:cNvPr id="47" name="Line 43">
              <a:extLst>
                <a:ext uri="{FF2B5EF4-FFF2-40B4-BE49-F238E27FC236}">
                  <a16:creationId xmlns:a16="http://schemas.microsoft.com/office/drawing/2014/main" id="{18164F18-7A33-457E-A58E-322102BB5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952"/>
              <a:ext cx="4" cy="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 dirty="0">
                <a:solidFill>
                  <a:srgbClr val="002060"/>
                </a:solidFill>
              </a:endParaRPr>
            </a:p>
          </p:txBody>
        </p:sp>
      </p:grpSp>
      <p:sp>
        <p:nvSpPr>
          <p:cNvPr id="48" name="Text Box 33">
            <a:extLst>
              <a:ext uri="{FF2B5EF4-FFF2-40B4-BE49-F238E27FC236}">
                <a16:creationId xmlns:a16="http://schemas.microsoft.com/office/drawing/2014/main" id="{39EF108C-9995-4EF3-8E3C-2A2546810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985" y="3034578"/>
            <a:ext cx="18287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?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itle 1">
            <a:extLst>
              <a:ext uri="{FF2B5EF4-FFF2-40B4-BE49-F238E27FC236}">
                <a16:creationId xmlns:a16="http://schemas.microsoft.com/office/drawing/2014/main" id="{B7102FD5-B8D1-456B-88ED-2D5BBAAF7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5280" y="-34534"/>
            <a:ext cx="8229600" cy="755944"/>
          </a:xfrm>
        </p:spPr>
        <p:txBody>
          <a:bodyPr>
            <a:noAutofit/>
          </a:bodyPr>
          <a:lstStyle/>
          <a:p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5B35854-2995-4654-9996-1B4A90206CB5}"/>
              </a:ext>
            </a:extLst>
          </p:cNvPr>
          <p:cNvSpPr txBox="1"/>
          <p:nvPr/>
        </p:nvSpPr>
        <p:spPr>
          <a:xfrm>
            <a:off x="2960598" y="590233"/>
            <a:ext cx="6259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A608F4B-4E17-42F2-8888-190382F6D444}"/>
              </a:ext>
            </a:extLst>
          </p:cNvPr>
          <p:cNvSpPr/>
          <p:nvPr/>
        </p:nvSpPr>
        <p:spPr>
          <a:xfrm>
            <a:off x="2334331" y="3881054"/>
            <a:ext cx="4711074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C0BE92C-4EEC-4A08-AA58-969701C02E38}"/>
              </a:ext>
            </a:extLst>
          </p:cNvPr>
          <p:cNvCxnSpPr>
            <a:cxnSpLocks/>
          </p:cNvCxnSpPr>
          <p:nvPr/>
        </p:nvCxnSpPr>
        <p:spPr>
          <a:xfrm>
            <a:off x="3700328" y="2057399"/>
            <a:ext cx="5519872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A577D9A-634B-4F51-AE31-1467C27D89B9}"/>
              </a:ext>
            </a:extLst>
          </p:cNvPr>
          <p:cNvCxnSpPr>
            <a:cxnSpLocks/>
          </p:cNvCxnSpPr>
          <p:nvPr/>
        </p:nvCxnSpPr>
        <p:spPr>
          <a:xfrm>
            <a:off x="2581311" y="1596452"/>
            <a:ext cx="3898188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593E70C-B6E0-4631-9933-2B939B7A9376}"/>
              </a:ext>
            </a:extLst>
          </p:cNvPr>
          <p:cNvCxnSpPr>
            <a:cxnSpLocks/>
          </p:cNvCxnSpPr>
          <p:nvPr/>
        </p:nvCxnSpPr>
        <p:spPr>
          <a:xfrm>
            <a:off x="6746188" y="1600200"/>
            <a:ext cx="4226612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4849506-A05F-47A0-B774-043003A447E7}"/>
              </a:ext>
            </a:extLst>
          </p:cNvPr>
          <p:cNvCxnSpPr>
            <a:cxnSpLocks/>
          </p:cNvCxnSpPr>
          <p:nvPr/>
        </p:nvCxnSpPr>
        <p:spPr>
          <a:xfrm flipV="1">
            <a:off x="717008" y="2057399"/>
            <a:ext cx="2750717" cy="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>
            <a:extLst>
              <a:ext uri="{FF2B5EF4-FFF2-40B4-BE49-F238E27FC236}">
                <a16:creationId xmlns:a16="http://schemas.microsoft.com/office/drawing/2014/main" id="{B7AFBEE9-FCA1-46A6-BBEB-AA09F0B87A8A}"/>
              </a:ext>
            </a:extLst>
          </p:cNvPr>
          <p:cNvSpPr/>
          <p:nvPr/>
        </p:nvSpPr>
        <p:spPr>
          <a:xfrm>
            <a:off x="2416419" y="4353206"/>
            <a:ext cx="4711074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78A902C1-143C-4668-8DAD-5163FD4F6276}"/>
              </a:ext>
            </a:extLst>
          </p:cNvPr>
          <p:cNvSpPr/>
          <p:nvPr/>
        </p:nvSpPr>
        <p:spPr>
          <a:xfrm>
            <a:off x="3061326" y="4834875"/>
            <a:ext cx="4711074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 + 3 = 7 (con)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73F7006-BED9-49E2-BE4C-C845F9738022}"/>
              </a:ext>
            </a:extLst>
          </p:cNvPr>
          <p:cNvSpPr/>
          <p:nvPr/>
        </p:nvSpPr>
        <p:spPr>
          <a:xfrm>
            <a:off x="2438400" y="5269241"/>
            <a:ext cx="4711074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12B2E83-FF80-43F5-80F5-8945841DD6C2}"/>
              </a:ext>
            </a:extLst>
          </p:cNvPr>
          <p:cNvSpPr/>
          <p:nvPr/>
        </p:nvSpPr>
        <p:spPr>
          <a:xfrm>
            <a:off x="2895601" y="6279536"/>
            <a:ext cx="4711074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11 con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endParaRPr lang="en-US" sz="3200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72AAA92F-49F7-4C23-9A50-3B6B42C36B79}"/>
              </a:ext>
            </a:extLst>
          </p:cNvPr>
          <p:cNvSpPr/>
          <p:nvPr/>
        </p:nvSpPr>
        <p:spPr>
          <a:xfrm>
            <a:off x="3020282" y="5786054"/>
            <a:ext cx="3895516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 + 7 = 11 (con)</a:t>
            </a:r>
          </a:p>
        </p:txBody>
      </p:sp>
      <p:sp>
        <p:nvSpPr>
          <p:cNvPr id="49" name="Arc 21">
            <a:extLst>
              <a:ext uri="{FF2B5EF4-FFF2-40B4-BE49-F238E27FC236}">
                <a16:creationId xmlns:a16="http://schemas.microsoft.com/office/drawing/2014/main" id="{35FDAAB8-99C0-47C3-B09F-C108D1D34A65}"/>
              </a:ext>
            </a:extLst>
          </p:cNvPr>
          <p:cNvSpPr>
            <a:spLocks/>
          </p:cNvSpPr>
          <p:nvPr/>
        </p:nvSpPr>
        <p:spPr bwMode="auto">
          <a:xfrm rot="2892890" flipH="1">
            <a:off x="5519356" y="3261936"/>
            <a:ext cx="749202" cy="839617"/>
          </a:xfrm>
          <a:custGeom>
            <a:avLst/>
            <a:gdLst>
              <a:gd name="T0" fmla="*/ 0 w 21600"/>
              <a:gd name="T1" fmla="*/ 0 h 21600"/>
              <a:gd name="T2" fmla="*/ 144 w 21600"/>
              <a:gd name="T3" fmla="*/ 144 h 21600"/>
              <a:gd name="T4" fmla="*/ 0 w 21600"/>
              <a:gd name="T5" fmla="*/ 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E872D020-48AC-4B48-879A-33F97D9851E4}"/>
              </a:ext>
            </a:extLst>
          </p:cNvPr>
          <p:cNvCxnSpPr>
            <a:cxnSpLocks/>
          </p:cNvCxnSpPr>
          <p:nvPr/>
        </p:nvCxnSpPr>
        <p:spPr>
          <a:xfrm>
            <a:off x="3700328" y="2133600"/>
            <a:ext cx="5519872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3" grpId="0"/>
      <p:bldP spid="53" grpId="1"/>
      <p:bldP spid="28" grpId="0"/>
      <p:bldP spid="29" grpId="0"/>
      <p:bldP spid="41" grpId="0"/>
      <p:bldP spid="43" grpId="0"/>
      <p:bldP spid="48" grpId="0"/>
      <p:bldP spid="52" grpId="0"/>
      <p:bldP spid="54" grpId="0"/>
      <p:bldP spid="55" grpId="0"/>
      <p:bldP spid="56" grpId="0"/>
      <p:bldP spid="57" grpId="0"/>
      <p:bldP spid="59" grpId="0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>
            <a:extLst>
              <a:ext uri="{FF2B5EF4-FFF2-40B4-BE49-F238E27FC236}">
                <a16:creationId xmlns:a16="http://schemas.microsoft.com/office/drawing/2014/main" id="{4A5F6FCA-0F04-4677-A45C-439056FFB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41215"/>
            <a:ext cx="5020466" cy="2470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i="1" u="sng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i="1" u="sng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3 + 2 = 5 (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   3 + 5 = 8 (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95C62E6-1716-40BB-9B6C-744A0B9D2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45" y="1421600"/>
            <a:ext cx="60746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0834F02-4A65-48EA-B34C-BC8EA0D73B7C}"/>
              </a:ext>
            </a:extLst>
          </p:cNvPr>
          <p:cNvCxnSpPr>
            <a:cxnSpLocks/>
          </p:cNvCxnSpPr>
          <p:nvPr/>
        </p:nvCxnSpPr>
        <p:spPr>
          <a:xfrm>
            <a:off x="6248400" y="1421600"/>
            <a:ext cx="0" cy="5424677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9B972ECF-E8AE-4456-B8CA-25ADE82C8950}"/>
              </a:ext>
            </a:extLst>
          </p:cNvPr>
          <p:cNvSpPr/>
          <p:nvPr/>
        </p:nvSpPr>
        <p:spPr>
          <a:xfrm>
            <a:off x="6383079" y="1265528"/>
            <a:ext cx="5466471" cy="1676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EFD6A6F-1F9F-43F3-ADCF-1ED7A8E95DC2}"/>
              </a:ext>
            </a:extLst>
          </p:cNvPr>
          <p:cNvSpPr/>
          <p:nvPr/>
        </p:nvSpPr>
        <p:spPr>
          <a:xfrm>
            <a:off x="7027078" y="2914095"/>
            <a:ext cx="3962398" cy="2895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4 + 3 = 7 (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4 + 7 = 11 (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289E285-A8F6-4BC8-9861-1037E075B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71213"/>
            <a:ext cx="8229600" cy="755944"/>
          </a:xfrm>
        </p:spPr>
        <p:txBody>
          <a:bodyPr>
            <a:noAutofit/>
          </a:bodyPr>
          <a:lstStyle/>
          <a:p>
            <a:r>
              <a:rPr lang="en-US" sz="27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27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3954A2-EA6C-4EE1-8678-2CA9DDC9869D}"/>
              </a:ext>
            </a:extLst>
          </p:cNvPr>
          <p:cNvSpPr txBox="1"/>
          <p:nvPr/>
        </p:nvSpPr>
        <p:spPr>
          <a:xfrm>
            <a:off x="3494921" y="695980"/>
            <a:ext cx="5278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EB51712-0B1B-4BFA-90A5-A7AF0C7F53C2}"/>
              </a:ext>
            </a:extLst>
          </p:cNvPr>
          <p:cNvSpPr/>
          <p:nvPr/>
        </p:nvSpPr>
        <p:spPr>
          <a:xfrm>
            <a:off x="7620002" y="5417735"/>
            <a:ext cx="3962398" cy="6147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11 co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endParaRPr lang="en-US" sz="2800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63F944-FED0-472E-8325-6384CE337F33}"/>
              </a:ext>
            </a:extLst>
          </p:cNvPr>
          <p:cNvSpPr/>
          <p:nvPr/>
        </p:nvSpPr>
        <p:spPr>
          <a:xfrm>
            <a:off x="1476463" y="5621294"/>
            <a:ext cx="3962398" cy="10610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a) 5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èn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b) 8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èn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319E357-2BF7-4C84-8C45-88EA70F03AE3}"/>
              </a:ext>
            </a:extLst>
          </p:cNvPr>
          <p:cNvSpPr txBox="1"/>
          <p:nvPr/>
        </p:nvSpPr>
        <p:spPr>
          <a:xfrm>
            <a:off x="191466" y="2294671"/>
            <a:ext cx="5278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è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16949E-D392-44DF-B706-9788DBC29A41}"/>
              </a:ext>
            </a:extLst>
          </p:cNvPr>
          <p:cNvSpPr txBox="1"/>
          <p:nvPr/>
        </p:nvSpPr>
        <p:spPr>
          <a:xfrm>
            <a:off x="7724199" y="2252180"/>
            <a:ext cx="4094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B1AD9B-CBFE-413E-BBF0-DE907E25B97B}"/>
              </a:ext>
            </a:extLst>
          </p:cNvPr>
          <p:cNvSpPr txBox="1"/>
          <p:nvPr/>
        </p:nvSpPr>
        <p:spPr>
          <a:xfrm>
            <a:off x="6398319" y="2691309"/>
            <a:ext cx="1473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28CC77A-0194-4937-B6B7-7AB11152E5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107"/>
            <a:ext cx="12192000" cy="685007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E9B8DF6-06E3-4DB4-A38D-D6553665CF2D}"/>
              </a:ext>
            </a:extLst>
          </p:cNvPr>
          <p:cNvSpPr txBox="1"/>
          <p:nvPr/>
        </p:nvSpPr>
        <p:spPr>
          <a:xfrm>
            <a:off x="1524000" y="2400880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E4F18D7-60EA-402B-BECB-BAB3155E0E54}"/>
              </a:ext>
            </a:extLst>
          </p:cNvPr>
          <p:cNvSpPr txBox="1"/>
          <p:nvPr/>
        </p:nvSpPr>
        <p:spPr>
          <a:xfrm>
            <a:off x="2026920" y="3207186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9844D39-EC30-46F1-A925-CC38835691B7}"/>
              </a:ext>
            </a:extLst>
          </p:cNvPr>
          <p:cNvSpPr txBox="1"/>
          <p:nvPr/>
        </p:nvSpPr>
        <p:spPr>
          <a:xfrm>
            <a:off x="2057400" y="4013492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B88278F0-688E-4F62-B9AF-99ED3C44502A}"/>
              </a:ext>
            </a:extLst>
          </p:cNvPr>
          <p:cNvSpPr txBox="1">
            <a:spLocks/>
          </p:cNvSpPr>
          <p:nvPr/>
        </p:nvSpPr>
        <p:spPr bwMode="auto">
          <a:xfrm>
            <a:off x="1714550" y="505719"/>
            <a:ext cx="8229600" cy="755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b="1" u="sng" ker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vi-VN" sz="3200" b="1" u="sng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9808A80-2B7C-4002-8A74-ECAE76C26241}"/>
              </a:ext>
            </a:extLst>
          </p:cNvPr>
          <p:cNvSpPr txBox="1"/>
          <p:nvPr/>
        </p:nvSpPr>
        <p:spPr>
          <a:xfrm>
            <a:off x="2743200" y="1145672"/>
            <a:ext cx="5915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3A1178E6-66C4-4080-B1C1-3B6D106618E8}"/>
              </a:ext>
            </a:extLst>
          </p:cNvPr>
          <p:cNvSpPr/>
          <p:nvPr/>
        </p:nvSpPr>
        <p:spPr>
          <a:xfrm>
            <a:off x="11142164" y="6126555"/>
            <a:ext cx="763626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35022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3" presetClass="emph" presetSubtype="2" repeatCount="indefinite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mph" presetSubtype="2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3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" presetID="3" presetClass="emph" presetSubtype="2" repeatCount="indefinit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5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3" presetClass="emph" presetSubtype="2" repeatCount="indefinite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4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8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9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8" grpId="0"/>
      <p:bldP spid="18" grpId="1"/>
      <p:bldP spid="19" grpId="0"/>
      <p:bldP spid="19" grpId="1"/>
      <p:bldP spid="20" grpId="0"/>
      <p:bldP spid="20" grpId="1"/>
      <p:bldP spid="21" grpId="0"/>
      <p:bldP spid="22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2158602" y="2711357"/>
            <a:ext cx="1491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Anh:</a:t>
            </a: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2158602" y="3316377"/>
            <a:ext cx="1491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3198932" y="3017438"/>
            <a:ext cx="4284739" cy="210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3" name="Line 12"/>
          <p:cNvSpPr>
            <a:spLocks noChangeShapeType="1"/>
          </p:cNvSpPr>
          <p:nvPr/>
        </p:nvSpPr>
        <p:spPr bwMode="auto">
          <a:xfrm>
            <a:off x="3198932" y="2945378"/>
            <a:ext cx="0" cy="1441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4" name="Line 13"/>
          <p:cNvSpPr>
            <a:spLocks noChangeShapeType="1"/>
          </p:cNvSpPr>
          <p:nvPr/>
        </p:nvSpPr>
        <p:spPr bwMode="auto">
          <a:xfrm>
            <a:off x="5803232" y="2955888"/>
            <a:ext cx="0" cy="1441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5" name="Line 14"/>
          <p:cNvSpPr>
            <a:spLocks noChangeShapeType="1"/>
          </p:cNvSpPr>
          <p:nvPr/>
        </p:nvSpPr>
        <p:spPr bwMode="auto">
          <a:xfrm>
            <a:off x="3198932" y="3574240"/>
            <a:ext cx="0" cy="1441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3202942" y="3628683"/>
            <a:ext cx="2600283" cy="210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7" name="Line 16"/>
          <p:cNvSpPr>
            <a:spLocks noChangeShapeType="1"/>
          </p:cNvSpPr>
          <p:nvPr/>
        </p:nvSpPr>
        <p:spPr bwMode="auto">
          <a:xfrm>
            <a:off x="7483671" y="2955888"/>
            <a:ext cx="0" cy="1441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09" name="Line 18"/>
          <p:cNvSpPr>
            <a:spLocks noChangeShapeType="1"/>
          </p:cNvSpPr>
          <p:nvPr/>
        </p:nvSpPr>
        <p:spPr bwMode="auto">
          <a:xfrm>
            <a:off x="5807625" y="3588375"/>
            <a:ext cx="0" cy="144120"/>
          </a:xfrm>
          <a:prstGeom prst="line">
            <a:avLst/>
          </a:prstGeom>
          <a:solidFill>
            <a:srgbClr val="CCFFFF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10" name="Line 19"/>
          <p:cNvSpPr>
            <a:spLocks noChangeShapeType="1"/>
          </p:cNvSpPr>
          <p:nvPr/>
        </p:nvSpPr>
        <p:spPr bwMode="auto">
          <a:xfrm>
            <a:off x="3198931" y="3038458"/>
            <a:ext cx="4001" cy="611245"/>
          </a:xfrm>
          <a:prstGeom prst="line">
            <a:avLst/>
          </a:prstGeom>
          <a:solidFill>
            <a:srgbClr val="CCFF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>
            <a:off x="5803225" y="3084472"/>
            <a:ext cx="0" cy="565231"/>
          </a:xfrm>
          <a:prstGeom prst="line">
            <a:avLst/>
          </a:prstGeom>
          <a:solidFill>
            <a:srgbClr val="CCFF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12" name="Arc 21"/>
          <p:cNvSpPr>
            <a:spLocks/>
          </p:cNvSpPr>
          <p:nvPr/>
        </p:nvSpPr>
        <p:spPr bwMode="auto">
          <a:xfrm rot="13841778" flipH="1">
            <a:off x="6038154" y="2433570"/>
            <a:ext cx="1134525" cy="1215133"/>
          </a:xfrm>
          <a:custGeom>
            <a:avLst/>
            <a:gdLst>
              <a:gd name="T0" fmla="*/ 0 w 21600"/>
              <a:gd name="T1" fmla="*/ 0 h 21600"/>
              <a:gd name="T2" fmla="*/ 144 w 21600"/>
              <a:gd name="T3" fmla="*/ 144 h 21600"/>
              <a:gd name="T4" fmla="*/ 0 w 21600"/>
              <a:gd name="T5" fmla="*/ 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22"/>
          <p:cNvSpPr txBox="1">
            <a:spLocks noChangeArrowheads="1"/>
          </p:cNvSpPr>
          <p:nvPr/>
        </p:nvSpPr>
        <p:spPr bwMode="auto">
          <a:xfrm>
            <a:off x="4541977" y="2427836"/>
            <a:ext cx="26002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15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endParaRPr lang="en-US" sz="28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8214" name="Text Box 23"/>
          <p:cNvSpPr txBox="1">
            <a:spLocks noChangeArrowheads="1"/>
          </p:cNvSpPr>
          <p:nvPr/>
        </p:nvSpPr>
        <p:spPr bwMode="auto">
          <a:xfrm>
            <a:off x="7746708" y="3039949"/>
            <a:ext cx="22354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endParaRPr lang="en-US" sz="28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8215" name="AutoShape 24"/>
          <p:cNvSpPr>
            <a:spLocks/>
          </p:cNvSpPr>
          <p:nvPr/>
        </p:nvSpPr>
        <p:spPr bwMode="auto">
          <a:xfrm>
            <a:off x="7599543" y="2924302"/>
            <a:ext cx="82884" cy="864722"/>
          </a:xfrm>
          <a:prstGeom prst="rightBrace">
            <a:avLst>
              <a:gd name="adj1" fmla="val 100000"/>
              <a:gd name="adj2" fmla="val 50000"/>
            </a:avLst>
          </a:prstGeom>
          <a:solidFill>
            <a:srgbClr val="CCFFFF"/>
          </a:solidFill>
          <a:ln w="28575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8216" name="Text Box 25"/>
          <p:cNvSpPr txBox="1">
            <a:spLocks noChangeArrowheads="1"/>
          </p:cNvSpPr>
          <p:nvPr/>
        </p:nvSpPr>
        <p:spPr bwMode="auto">
          <a:xfrm>
            <a:off x="5779983" y="3300823"/>
            <a:ext cx="191621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002060"/>
                </a:solidFill>
                <a:latin typeface="Times New Roman" pitchFamily="18" charset="0"/>
              </a:rPr>
              <a:t>7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endParaRPr lang="en-US" sz="22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276600" y="2678169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2438399" y="2"/>
            <a:ext cx="674447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3200" b="1" u="sng" kern="0" dirty="0" err="1">
                <a:solidFill>
                  <a:srgbClr val="002060"/>
                </a:solidFill>
                <a:latin typeface="Times New Roman" pitchFamily="18" charset="0"/>
              </a:rPr>
              <a:t>Toán</a:t>
            </a:r>
            <a:r>
              <a:rPr lang="en-US" sz="3200" b="1" kern="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</a:p>
          <a:p>
            <a:pPr algn="ctr">
              <a:spcBef>
                <a:spcPts val="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endParaRPr lang="en-US" sz="32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61999" y="1068389"/>
            <a:ext cx="104394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1. Anh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15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í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hơ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a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7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. 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a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bao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nhiê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</a:rPr>
              <a:t>?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894788" y="2107788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 dirty="0" err="1">
                <a:solidFill>
                  <a:srgbClr val="002060"/>
                </a:solidFill>
                <a:latin typeface="Times New Roman" pitchFamily="18" charset="0"/>
              </a:rPr>
              <a:t>Tóm</a:t>
            </a:r>
            <a:r>
              <a:rPr lang="en-US" sz="2800" b="1" i="1" u="sng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2060"/>
                </a:solidFill>
                <a:latin typeface="Times New Roman" pitchFamily="18" charset="0"/>
              </a:rPr>
              <a:t>tắt</a:t>
            </a:r>
            <a:endParaRPr lang="en-US" sz="2800" b="1" i="1" u="sng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E67C442-1234-45A7-B8A8-C7BEDAAFB30D}"/>
              </a:ext>
            </a:extLst>
          </p:cNvPr>
          <p:cNvSpPr/>
          <p:nvPr/>
        </p:nvSpPr>
        <p:spPr>
          <a:xfrm>
            <a:off x="2961609" y="3709381"/>
            <a:ext cx="5502841" cy="11125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i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6976DAC-70F8-41F9-B257-F8B6683E86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1" y="3987300"/>
            <a:ext cx="2286000" cy="2286000"/>
          </a:xfrm>
          <a:prstGeom prst="rect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874BFF5-2E26-49CF-BEA6-AEA763348D6D}"/>
              </a:ext>
            </a:extLst>
          </p:cNvPr>
          <p:cNvCxnSpPr>
            <a:cxnSpLocks/>
          </p:cNvCxnSpPr>
          <p:nvPr/>
        </p:nvCxnSpPr>
        <p:spPr>
          <a:xfrm>
            <a:off x="1314417" y="1600200"/>
            <a:ext cx="3790983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713198F-806A-48E6-B3A3-B9EAA5CD4AD4}"/>
              </a:ext>
            </a:extLst>
          </p:cNvPr>
          <p:cNvCxnSpPr>
            <a:cxnSpLocks/>
          </p:cNvCxnSpPr>
          <p:nvPr/>
        </p:nvCxnSpPr>
        <p:spPr>
          <a:xfrm>
            <a:off x="5410200" y="1600200"/>
            <a:ext cx="457200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E3CAB6-BAC6-4B6F-BA8B-FF9756DF7B33}"/>
              </a:ext>
            </a:extLst>
          </p:cNvPr>
          <p:cNvCxnSpPr>
            <a:cxnSpLocks/>
          </p:cNvCxnSpPr>
          <p:nvPr/>
        </p:nvCxnSpPr>
        <p:spPr>
          <a:xfrm>
            <a:off x="1606859" y="2041990"/>
            <a:ext cx="662940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670DA4F1-F437-443F-94A3-619BDA80EE35}"/>
              </a:ext>
            </a:extLst>
          </p:cNvPr>
          <p:cNvSpPr/>
          <p:nvPr/>
        </p:nvSpPr>
        <p:spPr>
          <a:xfrm>
            <a:off x="2057400" y="4657288"/>
            <a:ext cx="7010400" cy="6766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 - 7 = 8 (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450EE2E-83F2-4EFD-AAE3-A47B96DDC54E}"/>
              </a:ext>
            </a:extLst>
          </p:cNvPr>
          <p:cNvSpPr/>
          <p:nvPr/>
        </p:nvSpPr>
        <p:spPr>
          <a:xfrm>
            <a:off x="1314417" y="5342554"/>
            <a:ext cx="8116078" cy="5741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9651B9A-1161-4856-A4DB-C00ED8205978}"/>
              </a:ext>
            </a:extLst>
          </p:cNvPr>
          <p:cNvSpPr/>
          <p:nvPr/>
        </p:nvSpPr>
        <p:spPr>
          <a:xfrm>
            <a:off x="3703164" y="5554501"/>
            <a:ext cx="4678836" cy="6766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 + 8 = 23 (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FF55DBA-ECD9-4BF9-BDEC-952BED6C3615}"/>
              </a:ext>
            </a:extLst>
          </p:cNvPr>
          <p:cNvSpPr/>
          <p:nvPr/>
        </p:nvSpPr>
        <p:spPr>
          <a:xfrm>
            <a:off x="4310376" y="6002479"/>
            <a:ext cx="4391395" cy="6766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23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E57AAFC-FA02-407C-B81D-3C3932467C5F}"/>
              </a:ext>
            </a:extLst>
          </p:cNvPr>
          <p:cNvCxnSpPr>
            <a:cxnSpLocks/>
          </p:cNvCxnSpPr>
          <p:nvPr/>
        </p:nvCxnSpPr>
        <p:spPr>
          <a:xfrm>
            <a:off x="1600200" y="2133600"/>
            <a:ext cx="6629400" cy="0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2B275C98-B839-4E10-9B56-779B639A3A04}"/>
              </a:ext>
            </a:extLst>
          </p:cNvPr>
          <p:cNvSpPr/>
          <p:nvPr/>
        </p:nvSpPr>
        <p:spPr>
          <a:xfrm>
            <a:off x="10591800" y="6002479"/>
            <a:ext cx="896769" cy="3983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" dur="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6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1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2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7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9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3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4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5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0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1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5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7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  <p:bldP spid="8202" grpId="0" animBg="1"/>
      <p:bldP spid="8203" grpId="0" animBg="1"/>
      <p:bldP spid="8204" grpId="0" animBg="1"/>
      <p:bldP spid="8205" grpId="0" animBg="1"/>
      <p:bldP spid="8206" grpId="0" animBg="1"/>
      <p:bldP spid="8207" grpId="0" animBg="1"/>
      <p:bldP spid="8209" grpId="0" animBg="1"/>
      <p:bldP spid="8210" grpId="0" animBg="1"/>
      <p:bldP spid="8211" grpId="0" animBg="1"/>
      <p:bldP spid="8212" grpId="0" animBg="1"/>
      <p:bldP spid="8213" grpId="0"/>
      <p:bldP spid="8214" grpId="0"/>
      <p:bldP spid="8215" grpId="0" animBg="1"/>
      <p:bldP spid="8216" grpId="0"/>
      <p:bldP spid="34" grpId="0"/>
      <p:bldP spid="34" grpId="1"/>
      <p:bldP spid="35" grpId="0"/>
      <p:bldP spid="23" grpId="0"/>
      <p:bldP spid="23" grpId="1"/>
      <p:bldP spid="32" grpId="0"/>
      <p:bldP spid="32" grpId="1"/>
      <p:bldP spid="33" grpId="0"/>
      <p:bldP spid="33" grpId="1"/>
      <p:bldP spid="36" grpId="0"/>
      <p:bldP spid="36" grpId="1"/>
      <p:bldP spid="37" grpId="0"/>
      <p:bldP spid="37" grpId="1"/>
      <p:bldP spid="7" grpId="0" animBg="1"/>
    </p:bldLst>
  </p:timing>
  <p:extLst mod="1">
    <p:ext uri="{3A86A75C-4F4B-4683-9AE1-C65F6400EC91}">
      <p14:laserTraceLst xmlns:p14="http://schemas.microsoft.com/office/powerpoint/2010/main">
        <p14:tracePtLst>
          <p14:tracePt t="37780" x="6170613" y="3378200"/>
          <p14:tracePt t="37989" x="6034088" y="3378200"/>
          <p14:tracePt t="37993" x="6021388" y="3378200"/>
          <p14:tracePt t="38361" x="5745163" y="3579813"/>
          <p14:tracePt t="38376" x="5732463" y="3579813"/>
          <p14:tracePt t="38641" x="5595938" y="3829050"/>
          <p14:tracePt t="38877" x="5821363" y="4079875"/>
          <p14:tracePt t="39139" x="6270625" y="4167188"/>
          <p14:tracePt t="39139" x="6283325" y="4167188"/>
          <p14:tracePt t="39154" x="6321425" y="4179888"/>
          <p14:tracePt t="39454" x="6759575" y="4241800"/>
          <p14:tracePt t="39456" x="6772275" y="4241800"/>
          <p14:tracePt t="39673" x="7085013" y="4254500"/>
          <p14:tracePt t="39990" x="7448550" y="4067175"/>
          <p14:tracePt t="39998" x="7448550" y="4054475"/>
          <p14:tracePt t="40278" x="7572375" y="3816350"/>
          <p14:tracePt t="40573" x="7472363" y="3416300"/>
          <p14:tracePt t="40577" x="7472363" y="3403600"/>
          <p14:tracePt t="40829" x="7259638" y="3141663"/>
          <p14:tracePt t="41090" x="7010400" y="3116263"/>
          <p14:tracePt t="41339" x="6708775" y="3128963"/>
          <p14:tracePt t="41644" x="6684963" y="3141663"/>
          <p14:tracePt t="41883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4800" y="206982"/>
            <a:ext cx="11430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en-US" dirty="0"/>
              <a:t>	</a:t>
            </a:r>
            <a:r>
              <a:rPr lang="en-US" altLang="en-US" sz="4000" dirty="0" smtClean="0">
                <a:solidFill>
                  <a:srgbClr val="00206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4000" dirty="0" err="1" smtClean="0">
                <a:solidFill>
                  <a:srgbClr val="002060"/>
                </a:solidFill>
                <a:latin typeface=".VnTime" panose="020B7200000000000000" pitchFamily="34" charset="0"/>
              </a:rPr>
              <a:t>Thïng</a:t>
            </a:r>
            <a:r>
              <a:rPr lang="en-US" altLang="en-US" sz="4000" dirty="0" smtClean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nhÊt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ù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18l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dÇu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,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ï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ù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nhiÒu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h¬n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ï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nhÊt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6l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dÇu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.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Hái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c¶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thï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ùng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bao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nhiªu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lÝt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002060"/>
                </a:solidFill>
                <a:latin typeface=".VnTime" panose="020B7200000000000000" pitchFamily="34" charset="0"/>
              </a:rPr>
              <a:t>dÇu</a:t>
            </a:r>
            <a:r>
              <a:rPr lang="en-US" altLang="en-US" sz="4000" dirty="0">
                <a:solidFill>
                  <a:srgbClr val="002060"/>
                </a:solidFill>
                <a:latin typeface=".VnTime" panose="020B7200000000000000" pitchFamily="34" charset="0"/>
              </a:rPr>
              <a:t>?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3581400" y="2133600"/>
            <a:ext cx="4059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solidFill>
                  <a:srgbClr val="CC00FF"/>
                </a:solidFill>
                <a:latin typeface=".VnTime" panose="020B7200000000000000" pitchFamily="34" charset="0"/>
              </a:rPr>
              <a:t>Chän</a:t>
            </a:r>
            <a:r>
              <a:rPr lang="en-US" altLang="en-US" sz="4000" dirty="0">
                <a:solidFill>
                  <a:srgbClr val="CC00FF"/>
                </a:solidFill>
                <a:latin typeface=".VnTime" panose="020B7200000000000000" pitchFamily="34" charset="0"/>
              </a:rPr>
              <a:t> ®¸p ¸n ®</a:t>
            </a:r>
            <a:r>
              <a:rPr lang="en-US" altLang="en-US" sz="4000" dirty="0" err="1">
                <a:solidFill>
                  <a:srgbClr val="CC00FF"/>
                </a:solidFill>
                <a:latin typeface=".VnTime" panose="020B7200000000000000" pitchFamily="34" charset="0"/>
              </a:rPr>
              <a:t>óng</a:t>
            </a:r>
            <a:r>
              <a:rPr lang="en-US" altLang="en-US" sz="4000" dirty="0">
                <a:solidFill>
                  <a:srgbClr val="CC00FF"/>
                </a:solidFill>
                <a:latin typeface=".VnTime" panose="020B7200000000000000" pitchFamily="34" charset="0"/>
              </a:rPr>
              <a:t>:</a:t>
            </a:r>
          </a:p>
        </p:txBody>
      </p:sp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3857625" y="3714753"/>
            <a:ext cx="1863726" cy="708026"/>
            <a:chOff x="768" y="4164"/>
            <a:chExt cx="1174" cy="446"/>
          </a:xfrm>
        </p:grpSpPr>
        <p:pic>
          <p:nvPicPr>
            <p:cNvPr id="65546" name="Picture 10" descr="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4196"/>
              <a:ext cx="384" cy="3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1152" y="4164"/>
              <a:ext cx="79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000">
                  <a:solidFill>
                    <a:srgbClr val="339933"/>
                  </a:solidFill>
                  <a:latin typeface=".VnTime" panose="020B7200000000000000" pitchFamily="34" charset="0"/>
                </a:rPr>
                <a:t>42 lÝt</a:t>
              </a:r>
            </a:p>
          </p:txBody>
        </p:sp>
      </p:grpSp>
      <p:grpSp>
        <p:nvGrpSpPr>
          <p:cNvPr id="65548" name="Group 12"/>
          <p:cNvGrpSpPr>
            <a:grpSpLocks/>
          </p:cNvGrpSpPr>
          <p:nvPr/>
        </p:nvGrpSpPr>
        <p:grpSpPr bwMode="auto">
          <a:xfrm>
            <a:off x="3857625" y="4471987"/>
            <a:ext cx="1863726" cy="708025"/>
            <a:chOff x="768" y="4641"/>
            <a:chExt cx="1174" cy="446"/>
          </a:xfrm>
        </p:grpSpPr>
        <p:pic>
          <p:nvPicPr>
            <p:cNvPr id="65549" name="Picture 13" descr="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4676"/>
              <a:ext cx="384" cy="3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50" name="Text Box 14"/>
            <p:cNvSpPr txBox="1">
              <a:spLocks noChangeArrowheads="1"/>
            </p:cNvSpPr>
            <p:nvPr/>
          </p:nvSpPr>
          <p:spPr bwMode="auto">
            <a:xfrm>
              <a:off x="1152" y="4641"/>
              <a:ext cx="79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000">
                  <a:solidFill>
                    <a:srgbClr val="339933"/>
                  </a:solidFill>
                  <a:latin typeface=".VnTime" panose="020B7200000000000000" pitchFamily="34" charset="0"/>
                </a:rPr>
                <a:t>32 lÝt</a:t>
              </a:r>
            </a:p>
          </p:txBody>
        </p:sp>
      </p:grpSp>
      <p:grpSp>
        <p:nvGrpSpPr>
          <p:cNvPr id="65551" name="Group 15"/>
          <p:cNvGrpSpPr>
            <a:grpSpLocks/>
          </p:cNvGrpSpPr>
          <p:nvPr/>
        </p:nvGrpSpPr>
        <p:grpSpPr bwMode="auto">
          <a:xfrm>
            <a:off x="3876675" y="2941641"/>
            <a:ext cx="1863726" cy="715963"/>
            <a:chOff x="780" y="3677"/>
            <a:chExt cx="1174" cy="451"/>
          </a:xfrm>
        </p:grpSpPr>
        <p:pic>
          <p:nvPicPr>
            <p:cNvPr id="65552" name="Picture 16" descr="A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" y="3764"/>
              <a:ext cx="384" cy="3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5553" name="Text Box 17"/>
            <p:cNvSpPr txBox="1">
              <a:spLocks noChangeArrowheads="1"/>
            </p:cNvSpPr>
            <p:nvPr/>
          </p:nvSpPr>
          <p:spPr bwMode="auto">
            <a:xfrm>
              <a:off x="1164" y="3677"/>
              <a:ext cx="79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000">
                  <a:solidFill>
                    <a:srgbClr val="339933"/>
                  </a:solidFill>
                  <a:latin typeface=".VnTime" panose="020B7200000000000000" pitchFamily="34" charset="0"/>
                </a:rPr>
                <a:t>30 lÝt</a:t>
              </a:r>
            </a:p>
          </p:txBody>
        </p:sp>
      </p:grp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2590800" y="2942500"/>
            <a:ext cx="7135811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4000" dirty="0" err="1">
                <a:latin typeface=".VnTime" panose="020B7200000000000000" pitchFamily="34" charset="0"/>
              </a:rPr>
              <a:t>Thï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hø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ai</a:t>
            </a:r>
            <a:r>
              <a:rPr lang="en-US" altLang="en-US" sz="4000" dirty="0">
                <a:latin typeface=".VnTime" panose="020B7200000000000000" pitchFamily="34" charset="0"/>
              </a:rPr>
              <a:t> ®</a:t>
            </a:r>
            <a:r>
              <a:rPr lang="en-US" altLang="en-US" sz="4000" dirty="0" err="1">
                <a:latin typeface=".VnTime" panose="020B7200000000000000" pitchFamily="34" charset="0"/>
              </a:rPr>
              <a:t>ù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 smtClean="0">
                <a:latin typeface=".VnTime" panose="020B7200000000000000" pitchFamily="34" charset="0"/>
              </a:rPr>
              <a:t>sè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lÝt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dÇu</a:t>
            </a:r>
            <a:r>
              <a:rPr lang="en-US" altLang="en-US" sz="4000" dirty="0">
                <a:latin typeface=".VnTime" panose="020B7200000000000000" pitchFamily="34" charset="0"/>
              </a:rPr>
              <a:t> lµ:</a:t>
            </a:r>
          </a:p>
          <a:p>
            <a:r>
              <a:rPr lang="en-US" altLang="en-US" sz="4000" dirty="0">
                <a:latin typeface=".VnTime" panose="020B7200000000000000" pitchFamily="34" charset="0"/>
              </a:rPr>
              <a:t>	18 + 6 = 24 (</a:t>
            </a:r>
            <a:r>
              <a:rPr lang="en-US" altLang="en-US" sz="4000" dirty="0" err="1">
                <a:latin typeface=".VnTime" panose="020B7200000000000000" pitchFamily="34" charset="0"/>
              </a:rPr>
              <a:t>lÝt</a:t>
            </a:r>
            <a:r>
              <a:rPr lang="en-US" altLang="en-US" sz="4000" dirty="0">
                <a:latin typeface=".VnTime" panose="020B7200000000000000" pitchFamily="34" charset="0"/>
              </a:rPr>
              <a:t>)</a:t>
            </a:r>
          </a:p>
          <a:p>
            <a:r>
              <a:rPr lang="en-US" altLang="en-US" sz="4000" dirty="0">
                <a:latin typeface=".VnTime" panose="020B7200000000000000" pitchFamily="34" charset="0"/>
              </a:rPr>
              <a:t>C¶ </a:t>
            </a:r>
            <a:r>
              <a:rPr lang="en-US" altLang="en-US" sz="4000" dirty="0" err="1">
                <a:latin typeface=".VnTime" panose="020B7200000000000000" pitchFamily="34" charset="0"/>
              </a:rPr>
              <a:t>hai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hïng</a:t>
            </a:r>
            <a:r>
              <a:rPr lang="en-US" altLang="en-US" sz="4000" dirty="0">
                <a:latin typeface=".VnTime" panose="020B7200000000000000" pitchFamily="34" charset="0"/>
              </a:rPr>
              <a:t> ®</a:t>
            </a:r>
            <a:r>
              <a:rPr lang="en-US" altLang="en-US" sz="4000" dirty="0" err="1">
                <a:latin typeface=".VnTime" panose="020B7200000000000000" pitchFamily="34" charset="0"/>
              </a:rPr>
              <a:t>ù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sè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lÝt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dÇu</a:t>
            </a:r>
            <a:r>
              <a:rPr lang="en-US" altLang="en-US" sz="4000" dirty="0">
                <a:latin typeface=".VnTime" panose="020B7200000000000000" pitchFamily="34" charset="0"/>
              </a:rPr>
              <a:t> lµ:</a:t>
            </a:r>
          </a:p>
          <a:p>
            <a:r>
              <a:rPr lang="en-US" altLang="en-US" sz="4000" dirty="0">
                <a:latin typeface=".VnTime" panose="020B7200000000000000" pitchFamily="34" charset="0"/>
              </a:rPr>
              <a:t>	18 + 24 = 42 (</a:t>
            </a:r>
            <a:r>
              <a:rPr lang="en-US" altLang="en-US" sz="4000" dirty="0" err="1">
                <a:latin typeface=".VnTime" panose="020B7200000000000000" pitchFamily="34" charset="0"/>
              </a:rPr>
              <a:t>lÝt</a:t>
            </a:r>
            <a:r>
              <a:rPr lang="en-US" altLang="en-US" sz="4000" dirty="0">
                <a:latin typeface=".VnTime" panose="020B7200000000000000" pitchFamily="34" charset="0"/>
              </a:rPr>
              <a:t>)</a:t>
            </a:r>
          </a:p>
          <a:p>
            <a:r>
              <a:rPr lang="en-US" altLang="en-US" sz="4000" dirty="0">
                <a:latin typeface=".VnTime" panose="020B7200000000000000" pitchFamily="34" charset="0"/>
              </a:rPr>
              <a:t>		§¸p </a:t>
            </a:r>
            <a:r>
              <a:rPr lang="en-US" altLang="en-US" sz="4000" dirty="0" err="1">
                <a:latin typeface=".VnTime" panose="020B7200000000000000" pitchFamily="34" charset="0"/>
              </a:rPr>
              <a:t>sè</a:t>
            </a:r>
            <a:r>
              <a:rPr lang="en-US" altLang="en-US" sz="4000" dirty="0">
                <a:latin typeface=".VnTime" panose="020B7200000000000000" pitchFamily="34" charset="0"/>
              </a:rPr>
              <a:t>: 42 </a:t>
            </a:r>
            <a:r>
              <a:rPr lang="en-US" altLang="en-US" sz="4000" dirty="0" err="1">
                <a:latin typeface=".VnTime" panose="020B7200000000000000" pitchFamily="34" charset="0"/>
              </a:rPr>
              <a:t>lÝt</a:t>
            </a:r>
            <a:endParaRPr lang="en-US" altLang="en-US" sz="4000" dirty="0">
              <a:latin typeface=".VnTime" panose="020B7200000000000000" pitchFamily="34" charset="0"/>
            </a:endParaRP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4758489" y="2362200"/>
            <a:ext cx="20233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i="1" dirty="0" err="1">
                <a:solidFill>
                  <a:srgbClr val="FF0000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4000" b="1" i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000" b="1" i="1" dirty="0" err="1">
                <a:solidFill>
                  <a:srgbClr val="FF0000"/>
                </a:solidFill>
                <a:latin typeface=".VnTime" panose="020B7200000000000000" pitchFamily="34" charset="0"/>
              </a:rPr>
              <a:t>lµm</a:t>
            </a:r>
            <a:r>
              <a:rPr lang="en-US" altLang="en-US" sz="4000" b="1" i="1" dirty="0">
                <a:solidFill>
                  <a:srgbClr val="FF0000"/>
                </a:solidFill>
                <a:latin typeface=".VnTime" panose="020B7200000000000000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702221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655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5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4" grpId="0"/>
      <p:bldP spid="65544" grpId="1"/>
      <p:bldP spid="65554" grpId="0"/>
      <p:bldP spid="655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4|2.9|3.7|2.6|2.9|2|4|2.7|17.2|4.5|2.9|6.9|2.6|3.4|3.2|2.9|2.7|3.4|1.6|16.8|3.7|3.2|8.2|2.3|7.5|3|2.9|2.5|1.9|17.1|4.3|4.2|3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2.2|3.5|3.3|2.3|14|1.1|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33.7|1.2|2.3|6.7|2.9|6.1|4.9|1.3|4.2|3.1|7.3|4.2|9.5|10.3|9.6|21.1|5.2|10.9|9.4|7.5|3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7|4|13.5|4.5|6.1|8.1|20|20.1|4.2|14.7|4.1|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2|8.1|24.9|7.8|1.6|3.3|3.2|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|2.3|10.7|5.4|3.9|14.5|41.8|1.9|4.6|2.1|2.6|2.7|2.3|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|1.7|3.7|2.9|3.5|2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0</TotalTime>
  <Words>1486</Words>
  <Application>Microsoft Office PowerPoint</Application>
  <PresentationFormat>Widescreen</PresentationFormat>
  <Paragraphs>221</Paragraphs>
  <Slides>18</Slides>
  <Notes>1</Notes>
  <HiddenSlides>1</HiddenSlides>
  <MMClips>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Black</vt:lpstr>
      <vt:lpstr>.VnTime</vt:lpstr>
      <vt:lpstr>Arial</vt:lpstr>
      <vt:lpstr>Arial Unicode MS</vt:lpstr>
      <vt:lpstr>Calibri</vt:lpstr>
      <vt:lpstr>等线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án</vt:lpstr>
      <vt:lpstr>Toán</vt:lpstr>
      <vt:lpstr>PowerPoint Presentation</vt:lpstr>
      <vt:lpstr>PowerPoint Presentation</vt:lpstr>
      <vt:lpstr>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oltntvl@gmail.com</cp:lastModifiedBy>
  <cp:revision>214</cp:revision>
  <dcterms:created xsi:type="dcterms:W3CDTF">2015-11-11T14:56:29Z</dcterms:created>
  <dcterms:modified xsi:type="dcterms:W3CDTF">2021-11-05T17:58:19Z</dcterms:modified>
</cp:coreProperties>
</file>